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6ADB" w:rsidRPr="00A56ADB" w:rsidRDefault="00A56ADB" w:rsidP="002370DC">
      <w:pPr>
        <w:spacing w:line="312" w:lineRule="auto"/>
        <w:rPr>
          <w:rFonts w:ascii="宋体" w:hAnsi="宋体" w:hint="eastAsia"/>
          <w:noProof/>
          <w:color w:val="FF0000"/>
          <w:sz w:val="36"/>
        </w:rPr>
      </w:pPr>
      <w:r w:rsidRPr="00A56ADB">
        <w:rPr>
          <w:rFonts w:ascii="宋体" w:hAnsi="宋体" w:hint="eastAsia"/>
          <w:noProof/>
          <w:color w:val="FF0000"/>
          <w:sz w:val="36"/>
        </w:rPr>
        <w:t>是不是所有的电路设计出来都要验证自启动？</w:t>
      </w:r>
    </w:p>
    <w:p w:rsidR="002370DC" w:rsidRDefault="002370DC" w:rsidP="002370DC">
      <w:pPr>
        <w:numPr>
          <w:ilvl w:val="0"/>
          <w:numId w:val="1"/>
        </w:numPr>
        <w:spacing w:line="312" w:lineRule="auto"/>
        <w:ind w:left="0" w:firstLine="454"/>
        <w:rPr>
          <w:rFonts w:ascii="宋体" w:hAnsi="宋体" w:hint="eastAsia"/>
          <w:noProof/>
          <w:sz w:val="24"/>
        </w:rPr>
      </w:pPr>
      <w:r>
        <w:rPr>
          <w:rFonts w:ascii="宋体" w:hAnsi="宋体" w:hint="eastAsia"/>
          <w:noProof/>
          <w:sz w:val="24"/>
        </w:rPr>
        <w:t xml:space="preserve">分析函数 </w:t>
      </w:r>
      <w:r>
        <w:rPr>
          <w:rFonts w:ascii="宋体" w:hAnsi="宋体"/>
          <w:noProof/>
          <w:position w:val="-6"/>
          <w:sz w:val="24"/>
        </w:rPr>
        <w:object w:dxaOrig="1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5pt;height:17.05pt" o:ole="">
            <v:imagedata r:id="rId8" o:title=""/>
          </v:shape>
          <o:OLEObject Type="Embed" ProgID="Equation.DSMT4" ShapeID="_x0000_i1025" DrawAspect="Content" ObjectID="_1417077504" r:id="rId9"/>
        </w:object>
      </w:r>
      <w:r>
        <w:rPr>
          <w:rFonts w:ascii="宋体" w:hAnsi="宋体" w:hint="eastAsia"/>
          <w:noProof/>
          <w:sz w:val="24"/>
        </w:rPr>
        <w:t xml:space="preserve"> 所组成的电路存在何种险象。</w:t>
      </w:r>
    </w:p>
    <w:p w:rsidR="002370DC" w:rsidRPr="002370DC" w:rsidRDefault="002370DC" w:rsidP="002370DC">
      <w:pPr>
        <w:snapToGrid w:val="0"/>
        <w:spacing w:line="336" w:lineRule="auto"/>
        <w:rPr>
          <w:rFonts w:ascii="宋体" w:hAnsi="宋体" w:hint="eastAsia"/>
          <w:b/>
          <w:sz w:val="24"/>
        </w:rPr>
      </w:pPr>
      <w:r>
        <w:rPr>
          <w:noProof/>
        </w:rPr>
        <w:drawing>
          <wp:inline distT="0" distB="0" distL="0" distR="0" wp14:anchorId="1E5915BE" wp14:editId="5A1DAD04">
            <wp:extent cx="4000500" cy="305752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0DC" w:rsidRDefault="002370DC" w:rsidP="002370DC">
      <w:pPr>
        <w:numPr>
          <w:ilvl w:val="0"/>
          <w:numId w:val="1"/>
        </w:numPr>
        <w:snapToGrid w:val="0"/>
        <w:spacing w:line="336" w:lineRule="auto"/>
        <w:ind w:left="0" w:firstLine="454"/>
        <w:rPr>
          <w:rFonts w:ascii="宋体" w:hAnsi="宋体" w:hint="eastAsia"/>
          <w:sz w:val="24"/>
        </w:rPr>
      </w:pPr>
      <w:r>
        <w:rPr>
          <w:rFonts w:ascii="宋体" w:hAnsi="宋体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33750</wp:posOffset>
                </wp:positionH>
                <wp:positionV relativeFrom="paragraph">
                  <wp:posOffset>243840</wp:posOffset>
                </wp:positionV>
                <wp:extent cx="2244090" cy="1013460"/>
                <wp:effectExtent l="0" t="2540" r="7620" b="3175"/>
                <wp:wrapSquare wrapText="bothSides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4090" cy="1013460"/>
                          <a:chOff x="6294" y="2129"/>
                          <a:chExt cx="3534" cy="1596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8196" y="2129"/>
                            <a:ext cx="1017" cy="1539"/>
                            <a:chOff x="6076" y="4724"/>
                            <a:chExt cx="1017" cy="1539"/>
                          </a:xfrm>
                        </wpg:grpSpPr>
                        <wps:wsp>
                          <wps:cNvPr id="3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76" y="4724"/>
                              <a:ext cx="1017" cy="15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370DC" w:rsidRDefault="002370DC" w:rsidP="002370DC">
                                <w:pPr>
                                  <w:snapToGrid w:val="0"/>
                                  <w:spacing w:line="240" w:lineRule="atLeast"/>
                                  <w:rPr>
                                    <w:rFonts w:ascii="宋体" w:hAnsi="宋体" w:hint="eastAsia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</w:rPr>
                                  <w:t xml:space="preserve">   </w:t>
                                </w:r>
                              </w:p>
                              <w:p w:rsidR="002370DC" w:rsidRDefault="002370DC" w:rsidP="002370DC">
                                <w:pPr>
                                  <w:snapToGrid w:val="0"/>
                                  <w:spacing w:line="240" w:lineRule="atLeast"/>
                                  <w:rPr>
                                    <w:rFonts w:ascii="宋体" w:hAnsi="宋体" w:hint="eastAsia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</w:rPr>
                                  <w:t>D    Q</w:t>
                                </w:r>
                              </w:p>
                              <w:p w:rsidR="002370DC" w:rsidRDefault="002370DC" w:rsidP="002370DC">
                                <w:pPr>
                                  <w:snapToGrid w:val="0"/>
                                  <w:spacing w:line="240" w:lineRule="atLeast"/>
                                  <w:rPr>
                                    <w:rFonts w:ascii="宋体" w:hAnsi="宋体" w:hint="eastAsia"/>
                                  </w:rPr>
                                </w:pPr>
                              </w:p>
                              <w:p w:rsidR="002370DC" w:rsidRDefault="002370DC" w:rsidP="002370DC">
                                <w:pPr>
                                  <w:snapToGrid w:val="0"/>
                                  <w:spacing w:line="240" w:lineRule="atLeast"/>
                                  <w:ind w:firstLine="40"/>
                                  <w:rPr>
                                    <w:rFonts w:ascii="宋体" w:hAnsi="宋体" w:hint="eastAsia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</w:rPr>
                                  <w:t>CP</w:t>
                                </w:r>
                              </w:p>
                              <w:p w:rsidR="002370DC" w:rsidRDefault="002370DC" w:rsidP="002370DC">
                                <w:pPr>
                                  <w:snapToGrid w:val="0"/>
                                  <w:spacing w:line="240" w:lineRule="atLeast"/>
                                  <w:rPr>
                                    <w:rFonts w:ascii="宋体" w:hAnsi="宋体" w:hint="eastAsia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</w:rPr>
                                  <w:t xml:space="preserve">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5"/>
                          <wps:cNvCnPr/>
                          <wps:spPr bwMode="auto">
                            <a:xfrm flipV="1">
                              <a:off x="6106" y="4781"/>
                              <a:ext cx="9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6"/>
                          <wps:cNvCnPr/>
                          <wps:spPr bwMode="auto">
                            <a:xfrm>
                              <a:off x="6106" y="6149"/>
                              <a:ext cx="9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7"/>
                          <wps:cNvCnPr/>
                          <wps:spPr bwMode="auto">
                            <a:xfrm>
                              <a:off x="6106" y="4781"/>
                              <a:ext cx="0" cy="13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8"/>
                          <wps:cNvCnPr/>
                          <wps:spPr bwMode="auto">
                            <a:xfrm>
                              <a:off x="7010" y="4781"/>
                              <a:ext cx="0" cy="13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9"/>
                          <wps:cNvCnPr/>
                          <wps:spPr bwMode="auto">
                            <a:xfrm>
                              <a:off x="6106" y="5636"/>
                              <a:ext cx="113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0"/>
                          <wps:cNvCnPr/>
                          <wps:spPr bwMode="auto">
                            <a:xfrm flipH="1">
                              <a:off x="6106" y="5750"/>
                              <a:ext cx="113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294" y="3041"/>
                            <a:ext cx="342" cy="2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70DC" w:rsidRDefault="002370DC" w:rsidP="002370DC">
                              <w:pPr>
                                <w:snapToGrid w:val="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7206" y="2927"/>
                            <a:ext cx="342" cy="399"/>
                          </a:xfrm>
                          <a:prstGeom prst="flowChart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3"/>
                        <wps:cNvCnPr/>
                        <wps:spPr bwMode="auto">
                          <a:xfrm>
                            <a:off x="6693" y="2585"/>
                            <a:ext cx="15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"/>
                        <wps:cNvCnPr/>
                        <wps:spPr bwMode="auto">
                          <a:xfrm>
                            <a:off x="9145" y="2585"/>
                            <a:ext cx="6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/>
                        <wps:spPr bwMode="auto">
                          <a:xfrm flipH="1">
                            <a:off x="6693" y="3155"/>
                            <a:ext cx="51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/>
                        <wps:spPr bwMode="auto">
                          <a:xfrm flipH="1">
                            <a:off x="7548" y="3154"/>
                            <a:ext cx="663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377" y="3440"/>
                            <a:ext cx="228" cy="2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70DC" w:rsidRDefault="002370DC" w:rsidP="002370DC">
                              <w:pPr>
                                <w:snapToGrid w:val="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262.5pt;margin-top:19.2pt;width:176.7pt;height:79.8pt;z-index:251658240" coordorigin="6294,2129" coordsize="3534,1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">
                <v:group id="Group 3" o:spid="_x0000_s1027" style="position:absolute;left:8196;top:2129;width:1017;height:1539" coordorigin="6076,4724" coordsize="1017,15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" o:spid="_x0000_s1028" type="#_x0000_t202" style="position:absolute;left:6076;top:4724;width:1017;height:1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  <v:textbox>
                      <w:txbxContent>
                        <w:p w:rsidR="002370DC" w:rsidRDefault="002370DC" w:rsidP="002370DC">
                          <w:pPr>
                            <w:snapToGrid w:val="0"/>
                            <w:spacing w:line="240" w:lineRule="atLeast"/>
                            <w:rPr>
                              <w:rFonts w:ascii="宋体" w:hAnsi="宋体" w:hint="eastAsia"/>
                            </w:rPr>
                          </w:pPr>
                          <w:r>
                            <w:rPr>
                              <w:rFonts w:ascii="宋体" w:hAnsi="宋体" w:hint="eastAsia"/>
                            </w:rPr>
                            <w:t xml:space="preserve">   </w:t>
                          </w:r>
                        </w:p>
                        <w:p w:rsidR="002370DC" w:rsidRDefault="002370DC" w:rsidP="002370DC">
                          <w:pPr>
                            <w:snapToGrid w:val="0"/>
                            <w:spacing w:line="240" w:lineRule="atLeast"/>
                            <w:rPr>
                              <w:rFonts w:ascii="宋体" w:hAnsi="宋体" w:hint="eastAsia"/>
                            </w:rPr>
                          </w:pPr>
                          <w:r>
                            <w:rPr>
                              <w:rFonts w:ascii="宋体" w:hAnsi="宋体" w:hint="eastAsia"/>
                            </w:rPr>
                            <w:t>D    Q</w:t>
                          </w:r>
                        </w:p>
                        <w:p w:rsidR="002370DC" w:rsidRDefault="002370DC" w:rsidP="002370DC">
                          <w:pPr>
                            <w:snapToGrid w:val="0"/>
                            <w:spacing w:line="240" w:lineRule="atLeast"/>
                            <w:rPr>
                              <w:rFonts w:ascii="宋体" w:hAnsi="宋体" w:hint="eastAsia"/>
                            </w:rPr>
                          </w:pPr>
                        </w:p>
                        <w:p w:rsidR="002370DC" w:rsidRDefault="002370DC" w:rsidP="002370DC">
                          <w:pPr>
                            <w:snapToGrid w:val="0"/>
                            <w:spacing w:line="240" w:lineRule="atLeast"/>
                            <w:ind w:firstLine="40"/>
                            <w:rPr>
                              <w:rFonts w:ascii="宋体" w:hAnsi="宋体" w:hint="eastAsia"/>
                            </w:rPr>
                          </w:pPr>
                          <w:r>
                            <w:rPr>
                              <w:rFonts w:ascii="宋体" w:hAnsi="宋体" w:hint="eastAsia"/>
                            </w:rPr>
                            <w:t>CP</w:t>
                          </w:r>
                        </w:p>
                        <w:p w:rsidR="002370DC" w:rsidRDefault="002370DC" w:rsidP="002370DC">
                          <w:pPr>
                            <w:snapToGrid w:val="0"/>
                            <w:spacing w:line="240" w:lineRule="atLeast"/>
                            <w:rPr>
                              <w:rFonts w:ascii="宋体" w:hAnsi="宋体" w:hint="eastAsia"/>
                            </w:rPr>
                          </w:pPr>
                          <w:r>
                            <w:rPr>
                              <w:rFonts w:ascii="宋体" w:hAnsi="宋体" w:hint="eastAsia"/>
                            </w:rPr>
                            <w:t xml:space="preserve">   </w:t>
                          </w:r>
                        </w:p>
                      </w:txbxContent>
                    </v:textbox>
                  </v:shape>
                  <v:line id="Line 5" o:spid="_x0000_s1029" style="position:absolute;flip:y;visibility:visible;mso-wrap-style:square" from="6106,4781" to="7010,4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  <v:line id="Line 6" o:spid="_x0000_s1030" style="position:absolute;visibility:visible;mso-wrap-style:square" from="6106,6149" to="7010,6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7" o:spid="_x0000_s1031" style="position:absolute;visibility:visible;mso-wrap-style:square" from="6106,4781" to="6106,6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8" o:spid="_x0000_s1032" style="position:absolute;visibility:visible;mso-wrap-style:square" from="7010,4781" to="7010,6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9" o:spid="_x0000_s1033" style="position:absolute;visibility:visible;mso-wrap-style:square" from="6106,5636" to="6219,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<v:line id="Line 10" o:spid="_x0000_s1034" style="position:absolute;flip:x;visibility:visible;mso-wrap-style:square" from="6106,5750" to="6219,5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/v:group>
                <v:shape id="Text Box 11" o:spid="_x0000_s1035" type="#_x0000_t202" style="position:absolute;left:6294;top:3041;width:342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UXs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0Ms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i1F7EAAAA2wAAAA8AAAAAAAAAAAAAAAAAmAIAAGRycy9k&#10;b3ducmV2LnhtbFBLBQYAAAAABAAEAPUAAACJAwAAAAA=&#10;" stroked="f">
                  <v:textbox inset="0,0,0,0">
                    <w:txbxContent>
                      <w:p w:rsidR="002370DC" w:rsidRDefault="002370DC" w:rsidP="002370DC">
                        <w:pPr>
                          <w:snapToGrid w:val="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K</w:t>
                        </w:r>
                      </w:p>
                    </w:txbxContent>
                  </v:textbox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AutoShape 12" o:spid="_x0000_s1036" type="#_x0000_t109" style="position:absolute;left:7206;top:2927;width:342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+HoMMA&#10;AADbAAAADwAAAGRycy9kb3ducmV2LnhtbERPS2vCQBC+C/6HZYReRDexDyS6CaUQ0UMPpr14G7PT&#10;JDQ7G7LbGP99VxC8zcf3nG02mlYM1LvGsoJ4GYEgLq1uuFLw/ZUv1iCcR9bYWiYFV3KQpdPJFhNt&#10;L3ykofCVCCHsElRQe98lUrqyJoNuaTviwP3Y3qAPsK+k7vESwk0rV1H0Jg02HBpq7OijpvK3+DMK&#10;Vut5sePPfP9yPugcX+PTMH8+KPU0G983IDyN/iG+u/c6zI/h9ks4QK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+HoMMAAADbAAAADwAAAAAAAAAAAAAAAACYAgAAZHJzL2Rv&#10;d25yZXYueG1sUEsFBgAAAAAEAAQA9QAAAIgDAAAAAA==&#10;"/>
                <v:line id="Line 13" o:spid="_x0000_s1037" style="position:absolute;visibility:visible;mso-wrap-style:square" from="6693,2585" to="8232,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14" o:spid="_x0000_s1038" style="position:absolute;visibility:visible;mso-wrap-style:square" from="9145,2585" to="9828,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5" o:spid="_x0000_s1039" style="position:absolute;flip:x;visibility:visible;mso-wrap-style:square" from="6693,3155" to="7206,3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v:line id="Line 16" o:spid="_x0000_s1040" style="position:absolute;flip:x;visibility:visible;mso-wrap-style:square" from="7548,3154" to="8211,3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v:shape id="Text Box 17" o:spid="_x0000_s1041" type="#_x0000_t202" style="position:absolute;left:7377;top:3440;width:228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fpscAA&#10;AADbAAAADwAAAGRycy9kb3ducmV2LnhtbERPS4vCMBC+C/6HMIIX0VQPRapRdn2Ah/XgA89DM9uW&#10;bSYlibb+e7MgeJuP7znLdWdq8SDnK8sKppMEBHFudcWFgutlP56D8AFZY22ZFDzJw3rV7y0x07bl&#10;Ez3OoRAxhH2GCsoQmkxKn5dk0E9sQxy5X+sMhghdIbXDNoabWs6SJJUGK44NJTa0KSn/O9+NgnTr&#10;7u2JN6PtdfeDx6aY3b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fpscAAAADbAAAADwAAAAAAAAAAAAAAAACYAgAAZHJzL2Rvd25y&#10;ZXYueG1sUEsFBgAAAAAEAAQA9QAAAIUDAAAAAA==&#10;" stroked="f">
                  <v:textbox inset="0,0,0,0">
                    <w:txbxContent>
                      <w:p w:rsidR="002370DC" w:rsidRDefault="002370DC" w:rsidP="002370DC">
                        <w:pPr>
                          <w:snapToGrid w:val="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宋体" w:hAnsi="宋体" w:hint="eastAsia"/>
          <w:sz w:val="24"/>
        </w:rPr>
        <w:t>图示电路中触发器：</w:t>
      </w:r>
    </w:p>
    <w:p w:rsidR="002370DC" w:rsidRDefault="002370DC" w:rsidP="002370DC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建立时间 </w:t>
      </w:r>
      <w:proofErr w:type="spellStart"/>
      <w:r>
        <w:rPr>
          <w:rFonts w:hint="eastAsia"/>
          <w:sz w:val="28"/>
        </w:rPr>
        <w:t>t</w:t>
      </w:r>
      <w:r>
        <w:rPr>
          <w:rFonts w:hint="eastAsia"/>
          <w:sz w:val="28"/>
          <w:vertAlign w:val="subscript"/>
        </w:rPr>
        <w:t>su</w:t>
      </w:r>
      <w:proofErr w:type="spellEnd"/>
      <w:r>
        <w:rPr>
          <w:rFonts w:ascii="宋体" w:hAnsi="宋体" w:hint="eastAsia"/>
          <w:sz w:val="24"/>
        </w:rPr>
        <w:t>= 20ns，</w:t>
      </w:r>
    </w:p>
    <w:p w:rsidR="002370DC" w:rsidRDefault="002370DC" w:rsidP="002370DC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保持时间 </w:t>
      </w:r>
      <w:proofErr w:type="spellStart"/>
      <w:r>
        <w:rPr>
          <w:rFonts w:hint="eastAsia"/>
          <w:sz w:val="28"/>
        </w:rPr>
        <w:t>t</w:t>
      </w:r>
      <w:r>
        <w:rPr>
          <w:rFonts w:hint="eastAsia"/>
          <w:sz w:val="28"/>
          <w:vertAlign w:val="subscript"/>
        </w:rPr>
        <w:t>h</w:t>
      </w:r>
      <w:proofErr w:type="spellEnd"/>
      <w:r>
        <w:rPr>
          <w:rFonts w:hint="eastAsia"/>
          <w:sz w:val="28"/>
          <w:vertAlign w:val="subscript"/>
        </w:rPr>
        <w:t xml:space="preserve"> </w:t>
      </w:r>
      <w:r>
        <w:rPr>
          <w:rFonts w:ascii="宋体" w:hAnsi="宋体" w:hint="eastAsia"/>
          <w:sz w:val="24"/>
        </w:rPr>
        <w:t>= 5ns，</w:t>
      </w:r>
    </w:p>
    <w:p w:rsidR="002370DC" w:rsidRDefault="002370DC" w:rsidP="002370DC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传输迟延时间</w:t>
      </w:r>
      <w:proofErr w:type="spellStart"/>
      <w:r>
        <w:rPr>
          <w:rFonts w:hint="eastAsia"/>
          <w:sz w:val="28"/>
        </w:rPr>
        <w:t>t</w:t>
      </w:r>
      <w:r>
        <w:rPr>
          <w:rFonts w:hint="eastAsia"/>
          <w:sz w:val="28"/>
          <w:vertAlign w:val="subscript"/>
        </w:rPr>
        <w:t>pdcp</w:t>
      </w:r>
      <w:proofErr w:type="spellEnd"/>
      <w:r>
        <w:rPr>
          <w:rFonts w:hint="eastAsia"/>
          <w:sz w:val="28"/>
          <w:vertAlign w:val="subscript"/>
        </w:rPr>
        <w:t>-</w:t>
      </w:r>
      <w:r>
        <w:rPr>
          <w:rFonts w:hint="eastAsia"/>
          <w:sz w:val="24"/>
          <w:vertAlign w:val="subscript"/>
        </w:rPr>
        <w:t xml:space="preserve">Q,/Q </w:t>
      </w:r>
      <w:r>
        <w:rPr>
          <w:rFonts w:ascii="宋体" w:hAnsi="宋体" w:hint="eastAsia"/>
          <w:sz w:val="24"/>
        </w:rPr>
        <w:t>= 30ns，</w:t>
      </w:r>
    </w:p>
    <w:p w:rsidR="002370DC" w:rsidRDefault="002370DC" w:rsidP="002370DC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门G迟延</w:t>
      </w:r>
      <w:proofErr w:type="spellStart"/>
      <w:r>
        <w:rPr>
          <w:rFonts w:hint="eastAsia"/>
          <w:sz w:val="28"/>
        </w:rPr>
        <w:t>t</w:t>
      </w:r>
      <w:r>
        <w:rPr>
          <w:rFonts w:hint="eastAsia"/>
          <w:sz w:val="28"/>
          <w:vertAlign w:val="subscript"/>
        </w:rPr>
        <w:t>pd</w:t>
      </w:r>
      <w:r>
        <w:rPr>
          <w:rFonts w:hint="eastAsia"/>
          <w:sz w:val="24"/>
          <w:vertAlign w:val="subscript"/>
        </w:rPr>
        <w:t>G</w:t>
      </w:r>
      <w:proofErr w:type="spellEnd"/>
      <w:r>
        <w:rPr>
          <w:rFonts w:hint="eastAsia"/>
          <w:sz w:val="28"/>
          <w:vertAlign w:val="subscript"/>
        </w:rPr>
        <w:t xml:space="preserve"> </w:t>
      </w:r>
      <w:r>
        <w:rPr>
          <w:rFonts w:ascii="宋体" w:hAnsi="宋体" w:hint="eastAsia"/>
          <w:sz w:val="24"/>
        </w:rPr>
        <w:t>= 10ns，</w:t>
      </w:r>
    </w:p>
    <w:p w:rsidR="002370DC" w:rsidRDefault="002370DC" w:rsidP="002370DC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时钟脉冲</w:t>
      </w:r>
      <w:proofErr w:type="spellStart"/>
      <w:r>
        <w:rPr>
          <w:rFonts w:hint="eastAsia"/>
          <w:sz w:val="28"/>
        </w:rPr>
        <w:t>F</w:t>
      </w:r>
      <w:r>
        <w:rPr>
          <w:rFonts w:hint="eastAsia"/>
          <w:sz w:val="28"/>
          <w:vertAlign w:val="subscript"/>
        </w:rPr>
        <w:t>max</w:t>
      </w:r>
      <w:proofErr w:type="spellEnd"/>
      <w:r>
        <w:rPr>
          <w:rFonts w:hint="eastAsia"/>
          <w:sz w:val="28"/>
          <w:vertAlign w:val="subscript"/>
        </w:rPr>
        <w:t xml:space="preserve"> </w:t>
      </w:r>
      <w:r>
        <w:rPr>
          <w:rFonts w:ascii="宋体" w:hAnsi="宋体" w:hint="eastAsia"/>
          <w:sz w:val="24"/>
        </w:rPr>
        <w:t>= ?</w:t>
      </w:r>
    </w:p>
    <w:p w:rsidR="002370DC" w:rsidRDefault="002370DC" w:rsidP="002370DC">
      <w:pPr>
        <w:snapToGrid w:val="0"/>
        <w:spacing w:line="288" w:lineRule="auto"/>
        <w:ind w:firstLineChars="500" w:firstLine="1200"/>
        <w:rPr>
          <w:rFonts w:ascii="宋体" w:hAnsi="宋体" w:hint="eastAsia"/>
          <w:sz w:val="24"/>
        </w:rPr>
      </w:pPr>
    </w:p>
    <w:p w:rsidR="00304FD6" w:rsidRDefault="002370DC">
      <w:pPr>
        <w:rPr>
          <w:rFonts w:hint="eastAsia"/>
        </w:rPr>
      </w:pPr>
      <w:r>
        <w:rPr>
          <w:noProof/>
        </w:rPr>
        <w:drawing>
          <wp:inline distT="0" distB="0" distL="0" distR="0" wp14:anchorId="3E9733A1" wp14:editId="47A61DD1">
            <wp:extent cx="3390900" cy="117157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0DC" w:rsidRDefault="002370DC" w:rsidP="002370DC">
      <w:pPr>
        <w:ind w:leftChars="124" w:left="260"/>
        <w:rPr>
          <w:rFonts w:hint="eastAsia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270510</wp:posOffset>
                </wp:positionV>
                <wp:extent cx="2192020" cy="1381125"/>
                <wp:effectExtent l="0" t="13335" r="0" b="5715"/>
                <wp:wrapNone/>
                <wp:docPr id="19" name="组合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2020" cy="1381125"/>
                          <a:chOff x="1304" y="13245"/>
                          <a:chExt cx="3452" cy="2175"/>
                        </a:xfrm>
                      </wpg:grpSpPr>
                      <wpg:grpSp>
                        <wpg:cNvPr id="20" name="Group 19"/>
                        <wpg:cNvGrpSpPr>
                          <a:grpSpLocks/>
                        </wpg:cNvGrpSpPr>
                        <wpg:grpSpPr bwMode="auto">
                          <a:xfrm>
                            <a:off x="2130" y="13245"/>
                            <a:ext cx="2626" cy="2175"/>
                            <a:chOff x="2130" y="13245"/>
                            <a:chExt cx="2626" cy="2175"/>
                          </a:xfrm>
                        </wpg:grpSpPr>
                        <wpg:grpSp>
                          <wpg:cNvPr id="21" name="Group 20"/>
                          <wpg:cNvGrpSpPr>
                            <a:grpSpLocks/>
                          </wpg:cNvGrpSpPr>
                          <wpg:grpSpPr bwMode="auto">
                            <a:xfrm>
                              <a:off x="2338" y="13245"/>
                              <a:ext cx="2418" cy="2088"/>
                              <a:chOff x="6808" y="13245"/>
                              <a:chExt cx="2418" cy="2088"/>
                            </a:xfrm>
                          </wpg:grpSpPr>
                          <wps:wsp>
                            <wps:cNvPr id="22" name="Rectangle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30" y="13680"/>
                                <a:ext cx="2010" cy="12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54" y="14070"/>
                                <a:ext cx="1260" cy="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0DC" w:rsidRDefault="002370DC" w:rsidP="002370DC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74LS29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74" y="13590"/>
                                <a:ext cx="1712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0DC" w:rsidRDefault="002370DC" w:rsidP="002370DC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0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>1</w:t>
                                  </w:r>
                                  <w:proofErr w:type="gramEnd"/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2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Q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38" y="14505"/>
                                <a:ext cx="2088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0DC" w:rsidRDefault="002370DC" w:rsidP="002370DC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0A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>0B</w:t>
                                  </w:r>
                                  <w:proofErr w:type="gramEnd"/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S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9A  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S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>9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Text Box 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24" y="13875"/>
                                <a:ext cx="888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0DC" w:rsidRDefault="002370DC" w:rsidP="002370DC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CP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0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Text Box 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38" y="14265"/>
                                <a:ext cx="888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70DC" w:rsidRDefault="002370DC" w:rsidP="002370DC">
                                  <w:pPr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CP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</w:rPr>
                                    <w:t xml:space="preserve">1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Oval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09" y="13995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Oval 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08" y="14400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Freeform 29"/>
                            <wps:cNvSpPr>
                              <a:spLocks/>
                            </wps:cNvSpPr>
                            <wps:spPr bwMode="auto">
                              <a:xfrm>
                                <a:off x="8310" y="14895"/>
                                <a:ext cx="450" cy="180"/>
                              </a:xfrm>
                              <a:custGeom>
                                <a:avLst/>
                                <a:gdLst>
                                  <a:gd name="T0" fmla="*/ 0 w 450"/>
                                  <a:gd name="T1" fmla="*/ 0 h 270"/>
                                  <a:gd name="T2" fmla="*/ 0 w 450"/>
                                  <a:gd name="T3" fmla="*/ 270 h 270"/>
                                  <a:gd name="T4" fmla="*/ 450 w 450"/>
                                  <a:gd name="T5" fmla="*/ 270 h 270"/>
                                  <a:gd name="T6" fmla="*/ 450 w 450"/>
                                  <a:gd name="T7" fmla="*/ 0 h 2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50" h="270">
                                    <a:moveTo>
                                      <a:pt x="0" y="0"/>
                                    </a:moveTo>
                                    <a:lnTo>
                                      <a:pt x="0" y="270"/>
                                    </a:lnTo>
                                    <a:lnTo>
                                      <a:pt x="450" y="270"/>
                                    </a:lnTo>
                                    <a:lnTo>
                                      <a:pt x="45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Line 30"/>
                            <wps:cNvCnPr/>
                            <wps:spPr bwMode="auto">
                              <a:xfrm>
                                <a:off x="8520" y="15078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31"/>
                            <wps:cNvCnPr/>
                            <wps:spPr bwMode="auto">
                              <a:xfrm>
                                <a:off x="8430" y="15333"/>
                                <a:ext cx="19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32"/>
                            <wps:cNvCnPr/>
                            <wps:spPr bwMode="auto">
                              <a:xfrm flipV="1">
                                <a:off x="7500" y="13245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33"/>
                            <wps:cNvCnPr/>
                            <wps:spPr bwMode="auto">
                              <a:xfrm flipV="1">
                                <a:off x="7844" y="13245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34"/>
                            <wps:cNvCnPr/>
                            <wps:spPr bwMode="auto">
                              <a:xfrm flipV="1">
                                <a:off x="8204" y="13245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35"/>
                            <wps:cNvCnPr/>
                            <wps:spPr bwMode="auto">
                              <a:xfrm flipV="1">
                                <a:off x="8564" y="13245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7" name="Freeform 36"/>
                          <wps:cNvSpPr>
                            <a:spLocks/>
                          </wps:cNvSpPr>
                          <wps:spPr bwMode="auto">
                            <a:xfrm>
                              <a:off x="2204" y="13515"/>
                              <a:ext cx="1890" cy="540"/>
                            </a:xfrm>
                            <a:custGeom>
                              <a:avLst/>
                              <a:gdLst>
                                <a:gd name="T0" fmla="*/ 1890 w 1890"/>
                                <a:gd name="T1" fmla="*/ 0 h 510"/>
                                <a:gd name="T2" fmla="*/ 0 w 1890"/>
                                <a:gd name="T3" fmla="*/ 0 h 510"/>
                                <a:gd name="T4" fmla="*/ 0 w 1890"/>
                                <a:gd name="T5" fmla="*/ 510 h 510"/>
                                <a:gd name="T6" fmla="*/ 150 w 1890"/>
                                <a:gd name="T7" fmla="*/ 510 h 5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90" h="510">
                                  <a:moveTo>
                                    <a:pt x="189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510"/>
                                  </a:lnTo>
                                  <a:lnTo>
                                    <a:pt x="150" y="51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Freeform 37"/>
                          <wps:cNvSpPr>
                            <a:spLocks/>
                          </wps:cNvSpPr>
                          <wps:spPr bwMode="auto">
                            <a:xfrm>
                              <a:off x="2130" y="13350"/>
                              <a:ext cx="900" cy="1785"/>
                            </a:xfrm>
                            <a:custGeom>
                              <a:avLst/>
                              <a:gdLst>
                                <a:gd name="T0" fmla="*/ 810 w 900"/>
                                <a:gd name="T1" fmla="*/ 1545 h 1785"/>
                                <a:gd name="T2" fmla="*/ 810 w 900"/>
                                <a:gd name="T3" fmla="*/ 1785 h 1785"/>
                                <a:gd name="T4" fmla="*/ 0 w 900"/>
                                <a:gd name="T5" fmla="*/ 1785 h 1785"/>
                                <a:gd name="T6" fmla="*/ 0 w 900"/>
                                <a:gd name="T7" fmla="*/ 0 h 1785"/>
                                <a:gd name="T8" fmla="*/ 900 w 900"/>
                                <a:gd name="T9" fmla="*/ 0 h 17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00" h="1785">
                                  <a:moveTo>
                                    <a:pt x="810" y="1545"/>
                                  </a:moveTo>
                                  <a:lnTo>
                                    <a:pt x="810" y="1785"/>
                                  </a:lnTo>
                                  <a:lnTo>
                                    <a:pt x="0" y="1785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0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38"/>
                          <wps:cNvSpPr>
                            <a:spLocks/>
                          </wps:cNvSpPr>
                          <wps:spPr bwMode="auto">
                            <a:xfrm>
                              <a:off x="3404" y="13380"/>
                              <a:ext cx="1246" cy="2040"/>
                            </a:xfrm>
                            <a:custGeom>
                              <a:avLst/>
                              <a:gdLst>
                                <a:gd name="T0" fmla="*/ 330 w 1246"/>
                                <a:gd name="T1" fmla="*/ 0 h 2040"/>
                                <a:gd name="T2" fmla="*/ 1246 w 1246"/>
                                <a:gd name="T3" fmla="*/ 0 h 2040"/>
                                <a:gd name="T4" fmla="*/ 1246 w 1246"/>
                                <a:gd name="T5" fmla="*/ 2040 h 2040"/>
                                <a:gd name="T6" fmla="*/ 0 w 1246"/>
                                <a:gd name="T7" fmla="*/ 2040 h 2040"/>
                                <a:gd name="T8" fmla="*/ 0 w 1246"/>
                                <a:gd name="T9" fmla="*/ 1515 h 20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246" h="2040">
                                  <a:moveTo>
                                    <a:pt x="330" y="0"/>
                                  </a:moveTo>
                                  <a:lnTo>
                                    <a:pt x="1246" y="0"/>
                                  </a:lnTo>
                                  <a:lnTo>
                                    <a:pt x="1246" y="2040"/>
                                  </a:lnTo>
                                  <a:lnTo>
                                    <a:pt x="0" y="2040"/>
                                  </a:lnTo>
                                  <a:lnTo>
                                    <a:pt x="0" y="151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99" y="13305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04" y="13350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Oval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0" y="13470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3" name="Line 42"/>
                        <wps:cNvCnPr/>
                        <wps:spPr bwMode="auto">
                          <a:xfrm flipH="1">
                            <a:off x="1694" y="14475"/>
                            <a:ext cx="6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304" y="14295"/>
                            <a:ext cx="93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70DC" w:rsidRDefault="002370DC" w:rsidP="002370DC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9" o:spid="_x0000_s1042" style="position:absolute;left:0;text-align:left;margin-left:2in;margin-top:21.3pt;width:172.6pt;height:108.75pt;z-index:251660288" coordorigin="1304,13245" coordsize="3452,2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">
                <v:group id="Group 19" o:spid="_x0000_s1043" style="position:absolute;left:2130;top:13245;width:2626;height:2175" coordorigin="2130,13245" coordsize="2626,2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group id="Group 20" o:spid="_x0000_s1044" style="position:absolute;left:2338;top:13245;width:2418;height:2088" coordorigin="6808,13245" coordsize="2418,20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rect id="Rectangle 21" o:spid="_x0000_s1045" style="position:absolute;left:6930;top:13680;width:2010;height:1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    <v:shape id="Text Box 22" o:spid="_x0000_s1046" type="#_x0000_t202" style="position:absolute;left:7454;top:14070;width:126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<v:textbox>
                        <w:txbxContent>
                          <w:p w:rsidR="002370DC" w:rsidRDefault="002370DC" w:rsidP="002370DC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74LS290</w:t>
                            </w:r>
                          </w:p>
                        </w:txbxContent>
                      </v:textbox>
                    </v:shape>
                    <v:shape id="Text Box 23" o:spid="_x0000_s1047" type="#_x0000_t202" style="position:absolute;left:7274;top:13590;width:1712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<v:textbox>
                        <w:txbxContent>
                          <w:p w:rsidR="002370DC" w:rsidRDefault="002370DC" w:rsidP="002370DC">
                            <w:pPr>
                              <w:rPr>
                                <w:rFonts w:hint="eastAsia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0  </w:t>
                            </w:r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  <w:proofErr w:type="gramEnd"/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2  </w:t>
                            </w:r>
                            <w:r>
                              <w:rPr>
                                <w:rFonts w:hint="eastAsia"/>
                              </w:rPr>
                              <w:t>Q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4" o:spid="_x0000_s1048" type="#_x0000_t202" style="position:absolute;left:7138;top:14505;width:2088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<v:textbox>
                        <w:txbxContent>
                          <w:p w:rsidR="002370DC" w:rsidRDefault="002370DC" w:rsidP="002370DC">
                            <w:pPr>
                              <w:rPr>
                                <w:rFonts w:hint="eastAsia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0A  </w:t>
                            </w:r>
                            <w:r>
                              <w:rPr>
                                <w:rFonts w:hint="eastAsia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0B</w:t>
                            </w:r>
                            <w:proofErr w:type="gramEnd"/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9A  </w:t>
                            </w:r>
                            <w:r>
                              <w:rPr>
                                <w:rFonts w:hint="eastAsia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9B</w:t>
                            </w:r>
                          </w:p>
                        </w:txbxContent>
                      </v:textbox>
                    </v:shape>
                    <v:shape id="Text Box 25" o:spid="_x0000_s1049" type="#_x0000_t202" style="position:absolute;left:6824;top:13875;width:888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<v:textbox>
                        <w:txbxContent>
                          <w:p w:rsidR="002370DC" w:rsidRDefault="002370DC" w:rsidP="002370DC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CP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0  </w:t>
                            </w:r>
                          </w:p>
                        </w:txbxContent>
                      </v:textbox>
                    </v:shape>
                    <v:shape id="Text Box 26" o:spid="_x0000_s1050" type="#_x0000_t202" style="position:absolute;left:6838;top:14265;width:888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<v:textbox>
                        <w:txbxContent>
                          <w:p w:rsidR="002370DC" w:rsidRDefault="002370DC" w:rsidP="002370DC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CP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 xml:space="preserve">1  </w:t>
                            </w:r>
                          </w:p>
                        </w:txbxContent>
                      </v:textbox>
                    </v:shape>
                    <v:oval id="Oval 27" o:spid="_x0000_s1051" style="position:absolute;left:6809;top:13995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  <v:oval id="Oval 28" o:spid="_x0000_s1052" style="position:absolute;left:6808;top:14400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nPdM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Zi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nPdMMAAADbAAAADwAAAAAAAAAAAAAAAACYAgAAZHJzL2Rv&#10;d25yZXYueG1sUEsFBgAAAAAEAAQA9QAAAIgDAAAAAA==&#10;"/>
                    <v:shape id="Freeform 29" o:spid="_x0000_s1053" style="position:absolute;left:8310;top:14895;width:450;height:180;visibility:visible;mso-wrap-style:square;v-text-anchor:top" coordsize="450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uC7sIA&#10;AADbAAAADwAAAGRycy9kb3ducmV2LnhtbERPy2oCMRTdF/oP4Rbc1Yy2FRknimgFF6XgY+HyOrnz&#10;0MnNmMRx+vfNotDl4byzRW8a0ZHztWUFo2ECgji3uuZSwfGweZ2C8AFZY2OZFPyQh8X8+SnDVNsH&#10;76jbh1LEEPYpKqhCaFMpfV6RQT+0LXHkCusMhghdKbXDRww3jRwnyUQarDk2VNjSqqL8ur8bBe/h&#10;k7/Pl86dbl1ZbA9f6/HH5qLU4KVfzkAE6sO/+M+91Qre4vr4Jf4AO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S4LuwgAAANsAAAAPAAAAAAAAAAAAAAAAAJgCAABkcnMvZG93&#10;bnJldi54bWxQSwUGAAAAAAQABAD1AAAAhwMAAAAA&#10;" path="m,l,270r450,l450,e" filled="f">
                      <v:path arrowok="t" o:connecttype="custom" o:connectlocs="0,0;0,180;450,180;450,0" o:connectangles="0,0,0,0"/>
                    </v:shape>
                    <v:line id="Line 30" o:spid="_x0000_s1054" style="position:absolute;visibility:visible;mso-wrap-style:square" from="8520,15078" to="8520,15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<v:line id="Line 31" o:spid="_x0000_s1055" style="position:absolute;visibility:visible;mso-wrap-style:square" from="8430,15333" to="8624,15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  <v:line id="Line 32" o:spid="_x0000_s1056" style="position:absolute;flip:y;visibility:visible;mso-wrap-style:square" from="7500,13245" to="7500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    <v:line id="Line 33" o:spid="_x0000_s1057" style="position:absolute;flip:y;visibility:visible;mso-wrap-style:square" from="7844,13245" to="7844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/>
                    <v:line id="Line 34" o:spid="_x0000_s1058" style="position:absolute;flip:y;visibility:visible;mso-wrap-style:square" from="8204,13245" to="8204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/>
                    <v:line id="Line 35" o:spid="_x0000_s1059" style="position:absolute;flip:y;visibility:visible;mso-wrap-style:square" from="8564,13245" to="8564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  </v:group>
                  <v:shape id="Freeform 36" o:spid="_x0000_s1060" style="position:absolute;left:2204;top:13515;width:1890;height:540;visibility:visible;mso-wrap-style:square;v-text-anchor:top" coordsize="1890,5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qwyMUA&#10;AADbAAAADwAAAGRycy9kb3ducmV2LnhtbESPQWvCQBSE70L/w/IKXqRutFhLmlVqQfBUNJXS4yP7&#10;TEKyb8PuNon/vlsQPA4z8w2TbUfTip6cry0rWMwTEMSF1TWXCs5f+6dXED4ga2wtk4IredhuHiYZ&#10;ptoOfKI+D6WIEPYpKqhC6FIpfVGRQT+3HXH0LtYZDFG6UmqHQ4SbVi6T5EUarDkuVNjRR0VFk/8a&#10;Babpz2u3usjZ0P0svz+Pp2O5G5WaPo7vbyACjeEevrUPWsHzGv6/xB8gN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irDIxQAAANsAAAAPAAAAAAAAAAAAAAAAAJgCAABkcnMv&#10;ZG93bnJldi54bWxQSwUGAAAAAAQABAD1AAAAigMAAAAA&#10;" path="m1890,l,,,510r150,e" filled="f">
                    <v:path arrowok="t" o:connecttype="custom" o:connectlocs="1890,0;0,0;0,540;150,540" o:connectangles="0,0,0,0"/>
                  </v:shape>
                  <v:shape id="Freeform 37" o:spid="_x0000_s1061" style="position:absolute;left:2130;top:13350;width:900;height:1785;visibility:visible;mso-wrap-style:square;v-text-anchor:top" coordsize="900,17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OdO8QA&#10;AADbAAAADwAAAGRycy9kb3ducmV2LnhtbERPTWvCQBC9F/wPywheSt3Y0FqjqxShJQc9JIYWb0N2&#10;TILZ2ZBdTfrvu4dCj4/3vdmNphV36l1jWcFiHoEgLq1uuFJQnD6e3kA4j6yxtUwKfsjBbjt52GCi&#10;7cAZ3XNfiRDCLkEFtfddIqUrazLo5rYjDtzF9gZ9gH0ldY9DCDetfI6iV2mw4dBQY0f7msprfjMK&#10;HpdHTuOs+PKH4sWe94dV+vl9VGo2Hd/XIDyN/l/85061gjiMDV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znTvEAAAA2wAAAA8AAAAAAAAAAAAAAAAAmAIAAGRycy9k&#10;b3ducmV2LnhtbFBLBQYAAAAABAAEAPUAAACJAwAAAAA=&#10;" path="m810,1545r,240l,1785,,,900,e" filled="f">
                    <v:path arrowok="t" o:connecttype="custom" o:connectlocs="810,1545;810,1785;0,1785;0,0;900,0" o:connectangles="0,0,0,0,0"/>
                  </v:shape>
                  <v:shape id="Freeform 38" o:spid="_x0000_s1062" style="position:absolute;left:3404;top:13380;width:1246;height:2040;visibility:visible;mso-wrap-style:square;v-text-anchor:top" coordsize="1246,2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qwMcA&#10;AADbAAAADwAAAGRycy9kb3ducmV2LnhtbESP3WoCMRSE74W+QziF3ohmq2B1a5S2otQigj94fdgc&#10;d7fdnCxJ1LVP3wgFL4eZ+YYZTxtTiTM5X1pW8NxNQBBnVpecK9jv5p0hCB+QNVaWScGVPEwnD60x&#10;ptpeeEPnbchFhLBPUUERQp1K6bOCDPqurYmjd7TOYIjS5VI7vES4qWQvSQbSYMlxocCaPgrKfrYn&#10;o+D3dJit3t33sC3XL+v+fDnoHRdfSj09Nm+vIAI14R7+b39qBf0R3L7EHyA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ZasDHAAAA2wAAAA8AAAAAAAAAAAAAAAAAmAIAAGRy&#10;cy9kb3ducmV2LnhtbFBLBQYAAAAABAAEAPUAAACMAwAAAAA=&#10;" path="m330,r916,l1246,2040,,2040,,1515e" filled="f">
                    <v:path arrowok="t" o:connecttype="custom" o:connectlocs="330,0;1246,0;1246,2040;0,2040;0,1515" o:connectangles="0,0,0,0,0"/>
                  </v:shape>
                  <v:oval id="Oval 39" o:spid="_x0000_s1063" style="position:absolute;left:2999;top:1330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fdCMAA&#10;AADbAAAADwAAAGRycy9kb3ducmV2LnhtbERPz2vCMBS+D/wfwhN2GZoqWymdUaSgeF3nYce35tmU&#10;NS8libb975fDYMeP7/fuMNlePMiHzrGCzToDQdw43XGr4Pp5WhUgQkTW2DsmBTMFOOwXTzsstRv5&#10;gx51bEUK4VCiAhPjUEoZGkMWw9oNxIm7OW8xJuhbqT2OKdz2cptlubTYcWowOFBlqPmp71aBfxnm&#10;ar5Up803n+u3sdBf+VUr9bycju8gIk3xX/znvmgFr2l9+p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SfdCMAAAADbAAAADwAAAAAAAAAAAAAAAACYAgAAZHJzL2Rvd25y&#10;ZXYueG1sUEsFBgAAAAAEAAQA9QAAAIUDAAAAAA==&#10;" fillcolor="black"/>
                  <v:oval id="Oval 40" o:spid="_x0000_s1064" style="position:absolute;left:3704;top:1335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4k8IA&#10;AADbAAAADwAAAGRycy9kb3ducmV2LnhtbESPQWvCQBSE7wX/w/IEL0U3kVYkuooELF6bevD4zD6T&#10;YPZt2N2a5N+7QqHHYWa+Ybb7wbTiQc43lhWkiwQEcWl1w5WC889xvgbhA7LG1jIpGMnDfjd522Km&#10;bc/f9ChCJSKEfYYK6hC6TEpf1mTQL2xHHL2bdQZDlK6S2mEf4aaVyyRZSYMNx4UaO8prKu/Fr1Hg&#10;3rsxH0/5Mb3yV/HZr/Vldd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a3iTwgAAANsAAAAPAAAAAAAAAAAAAAAAAJgCAABkcnMvZG93&#10;bnJldi54bWxQSwUGAAAAAAQABAD1AAAAhwMAAAAA&#10;" fillcolor="black"/>
                  <v:oval id="Oval 41" o:spid="_x0000_s1065" style="position:absolute;left:4050;top:1347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nm5MIA&#10;AADbAAAADwAAAGRycy9kb3ducmV2LnhtbESPQYvCMBSE7wv+h/AEL4umyq5INYoUFK/b9eDx2Tzb&#10;YvNSkmjbf2+EhT0OM/MNs9n1phFPcr62rGA+S0AQF1bXXCo4/x6mKxA+IGtsLJOCgTzstqOPDaba&#10;dvxDzzyUIkLYp6igCqFNpfRFRQb9zLbE0btZZzBE6UqpHXYRbhq5SJKlNFhzXKiwpayi4p4/jAL3&#10;2Q7ZcMoO8ysf8+9upS/Ls1ZqMu73axCB+vAf/muftIKvBb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uebkwgAAANsAAAAPAAAAAAAAAAAAAAAAAJgCAABkcnMvZG93&#10;bnJldi54bWxQSwUGAAAAAAQABAD1AAAAhwMAAAAA&#10;" fillcolor="black"/>
                </v:group>
                <v:line id="Line 42" o:spid="_x0000_s1066" style="position:absolute;flip:x;visibility:visible;mso-wrap-style:square" from="1694,14475" to="2340,14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    <v:shape id="Text Box 43" o:spid="_x0000_s1067" type="#_x0000_t202" style="position:absolute;left:1304;top:14295;width:93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2370DC" w:rsidRDefault="002370DC" w:rsidP="002370DC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sz w:val="24"/>
        </w:rPr>
        <w:t>6、</w:t>
      </w:r>
      <w:r>
        <w:rPr>
          <w:rFonts w:hint="eastAsia"/>
        </w:rPr>
        <w:t>（本小题</w:t>
      </w:r>
      <w:r>
        <w:rPr>
          <w:rFonts w:hint="eastAsia"/>
        </w:rPr>
        <w:t>3</w:t>
      </w:r>
      <w:r>
        <w:rPr>
          <w:rFonts w:hint="eastAsia"/>
        </w:rPr>
        <w:t>分）</w:t>
      </w:r>
      <w:r>
        <w:rPr>
          <w:rFonts w:ascii="宋体" w:hAnsi="宋体" w:hint="eastAsia"/>
        </w:rPr>
        <w:t>由集成异步计数器74LS290构成图示电路，该</w:t>
      </w:r>
      <w:r>
        <w:rPr>
          <w:rFonts w:hint="eastAsia"/>
        </w:rPr>
        <w:t>电路实现的是</w:t>
      </w:r>
      <w:r>
        <w:rPr>
          <w:rFonts w:hint="eastAsia"/>
          <w:u w:val="single"/>
        </w:rPr>
        <w:t xml:space="preserve">   </w:t>
      </w:r>
      <w:r w:rsidRPr="007166CB">
        <w:rPr>
          <w:rFonts w:hint="eastAsia"/>
          <w:color w:val="FF0000"/>
          <w:u w:val="single"/>
        </w:rPr>
        <w:t xml:space="preserve"> </w:t>
      </w:r>
      <w:r w:rsidRPr="007166CB">
        <w:rPr>
          <w:rFonts w:hint="eastAsia"/>
          <w:color w:val="FF0000"/>
          <w:u w:val="single"/>
        </w:rPr>
        <w:t>七？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进制计数器。（</w:t>
      </w:r>
      <w:r w:rsidRPr="007166CB">
        <w:rPr>
          <w:rFonts w:hint="eastAsia"/>
          <w:color w:val="FF0000"/>
        </w:rPr>
        <w:t>我觉得是三</w:t>
      </w:r>
      <w:r>
        <w:rPr>
          <w:rFonts w:hint="eastAsia"/>
        </w:rPr>
        <w:t>）</w:t>
      </w:r>
    </w:p>
    <w:p w:rsidR="002370DC" w:rsidRDefault="002370DC" w:rsidP="002370DC">
      <w:pPr>
        <w:ind w:firstLineChars="200" w:firstLine="420"/>
        <w:rPr>
          <w:rFonts w:hint="eastAsia"/>
        </w:rPr>
      </w:pPr>
    </w:p>
    <w:p w:rsidR="002370DC" w:rsidRDefault="002370DC" w:rsidP="002370DC">
      <w:pPr>
        <w:ind w:firstLineChars="200" w:firstLine="420"/>
        <w:rPr>
          <w:rFonts w:hint="eastAsia"/>
        </w:rPr>
      </w:pPr>
    </w:p>
    <w:p w:rsidR="002370DC" w:rsidRDefault="002370DC" w:rsidP="002370DC">
      <w:pPr>
        <w:ind w:firstLineChars="200" w:firstLine="420"/>
        <w:rPr>
          <w:rFonts w:hint="eastAsia"/>
        </w:rPr>
      </w:pPr>
    </w:p>
    <w:p w:rsidR="002370DC" w:rsidRDefault="002370DC" w:rsidP="002370DC">
      <w:pPr>
        <w:ind w:firstLineChars="200" w:firstLine="420"/>
        <w:rPr>
          <w:rFonts w:hint="eastAsia"/>
        </w:rPr>
      </w:pPr>
    </w:p>
    <w:p w:rsidR="002370DC" w:rsidRDefault="002370DC" w:rsidP="002370DC">
      <w:pPr>
        <w:ind w:firstLineChars="200" w:firstLine="420"/>
        <w:rPr>
          <w:rFonts w:hint="eastAsia"/>
        </w:rPr>
      </w:pPr>
    </w:p>
    <w:p w:rsidR="002370DC" w:rsidRDefault="002370DC" w:rsidP="002370DC">
      <w:pPr>
        <w:ind w:firstLineChars="200" w:firstLine="420"/>
        <w:rPr>
          <w:rFonts w:hint="eastAsia"/>
        </w:rPr>
      </w:pPr>
    </w:p>
    <w:p w:rsidR="002370DC" w:rsidRDefault="002370DC" w:rsidP="002370DC">
      <w:pPr>
        <w:ind w:firstLineChars="200" w:firstLine="420"/>
        <w:rPr>
          <w:rFonts w:hint="eastAsia"/>
        </w:rPr>
      </w:pPr>
    </w:p>
    <w:p w:rsidR="002370DC" w:rsidRDefault="002370DC" w:rsidP="002370DC">
      <w:pPr>
        <w:rPr>
          <w:rFonts w:hint="eastAsia"/>
        </w:rPr>
      </w:pPr>
      <w:r>
        <w:rPr>
          <w:rFonts w:hint="eastAsia"/>
        </w:rPr>
        <w:lastRenderedPageBreak/>
        <w:t>7</w:t>
      </w:r>
      <w:r>
        <w:rPr>
          <w:rFonts w:hint="eastAsia"/>
        </w:rPr>
        <w:t>、（本小题</w:t>
      </w:r>
      <w:r>
        <w:rPr>
          <w:rFonts w:hint="eastAsia"/>
        </w:rPr>
        <w:t>3</w:t>
      </w:r>
      <w:r>
        <w:rPr>
          <w:rFonts w:hint="eastAsia"/>
        </w:rPr>
        <w:t>分）逻辑函数</w:t>
      </w:r>
      <w:r>
        <w:rPr>
          <w:position w:val="-6"/>
        </w:rPr>
        <w:object w:dxaOrig="1939" w:dyaOrig="340">
          <v:shape id="_x0000_i1026" type="#_x0000_t75" style="width:96.65pt;height:16.4pt" o:ole="">
            <v:imagedata r:id="rId12" o:title=""/>
          </v:shape>
          <o:OLEObject Type="Embed" ProgID="Equation.3" ShapeID="_x0000_i1026" DrawAspect="Content" ObjectID="_1417077505" r:id="rId13"/>
        </w:object>
      </w:r>
      <w:r>
        <w:rPr>
          <w:rFonts w:hint="eastAsia"/>
        </w:rPr>
        <w:t>，它的与非表达式为</w:t>
      </w:r>
      <w:r>
        <w:rPr>
          <w:rFonts w:hint="eastAsia"/>
        </w:rPr>
        <w:t>F=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；与</w:t>
      </w:r>
      <w:r w:rsidRPr="00B30000">
        <w:rPr>
          <w:rFonts w:hint="eastAsia"/>
          <w:color w:val="FF0000"/>
        </w:rPr>
        <w:t>或非表达式为</w:t>
      </w:r>
      <w:r w:rsidRPr="00B30000">
        <w:rPr>
          <w:rFonts w:hint="eastAsia"/>
          <w:color w:val="FF0000"/>
        </w:rPr>
        <w:t>F=</w:t>
      </w:r>
      <w:r w:rsidRPr="00B30000">
        <w:rPr>
          <w:rFonts w:hint="eastAsia"/>
          <w:color w:val="FF0000"/>
          <w:u w:val="single"/>
        </w:rPr>
        <w:t xml:space="preserve">             </w:t>
      </w:r>
      <w:r w:rsidRPr="00B30000">
        <w:rPr>
          <w:rFonts w:hint="eastAsia"/>
          <w:color w:val="FF0000"/>
        </w:rPr>
        <w:t>；或非—或非表达式为</w:t>
      </w:r>
      <w:r>
        <w:rPr>
          <w:rFonts w:hint="eastAsia"/>
        </w:rPr>
        <w:t>F=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>。</w:t>
      </w:r>
    </w:p>
    <w:p w:rsidR="002370DC" w:rsidRPr="002370DC" w:rsidRDefault="002370DC" w:rsidP="002370DC"/>
    <w:p w:rsidR="002370DC" w:rsidRDefault="002370DC">
      <w:pPr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、（本小题</w:t>
      </w:r>
      <w:r>
        <w:rPr>
          <w:rFonts w:hint="eastAsia"/>
        </w:rPr>
        <w:t>2</w:t>
      </w:r>
      <w:r>
        <w:rPr>
          <w:rFonts w:hint="eastAsia"/>
        </w:rPr>
        <w:t>分）用</w:t>
      </w:r>
      <w:r>
        <w:rPr>
          <w:rFonts w:hint="eastAsia"/>
        </w:rPr>
        <w:t>555</w:t>
      </w:r>
      <w:r>
        <w:rPr>
          <w:rFonts w:hint="eastAsia"/>
        </w:rPr>
        <w:t>设计的多谐振荡器，要求振荡周期</w:t>
      </w:r>
      <w:r>
        <w:rPr>
          <w:rFonts w:hint="eastAsia"/>
        </w:rPr>
        <w:t>T=1</w:t>
      </w:r>
      <w:r>
        <w:t>~</w:t>
      </w:r>
      <w:r>
        <w:rPr>
          <w:rFonts w:hint="eastAsia"/>
        </w:rPr>
        <w:t>10s</w:t>
      </w:r>
      <w:r>
        <w:rPr>
          <w:rFonts w:hint="eastAsia"/>
        </w:rPr>
        <w:t>，电容</w:t>
      </w:r>
      <w:r>
        <w:rPr>
          <w:rFonts w:hint="eastAsia"/>
        </w:rPr>
        <w:t>C=100</w:t>
      </w:r>
      <w:r>
        <w:rPr>
          <w:rFonts w:hint="eastAsia"/>
        </w:rPr>
        <w:sym w:font="Symbol" w:char="F06D"/>
      </w:r>
      <w:r>
        <w:rPr>
          <w:rFonts w:hint="eastAsia"/>
        </w:rPr>
        <w:t>F</w:t>
      </w:r>
      <w:r>
        <w:rPr>
          <w:rFonts w:hint="eastAsia"/>
        </w:rPr>
        <w:t>。则电阻</w:t>
      </w:r>
      <w:r>
        <w:rPr>
          <w:rFonts w:hint="eastAsia"/>
        </w:rPr>
        <w:t>R</w:t>
      </w:r>
      <w:r>
        <w:rPr>
          <w:rFonts w:hint="eastAsia"/>
        </w:rPr>
        <w:t>的范围是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。</w:t>
      </w:r>
    </w:p>
    <w:p w:rsidR="002370DC" w:rsidRDefault="002370DC">
      <w:pPr>
        <w:rPr>
          <w:rFonts w:hint="eastAsia"/>
        </w:rPr>
      </w:pPr>
      <w:r>
        <w:rPr>
          <w:noProof/>
        </w:rPr>
        <w:drawing>
          <wp:inline distT="0" distB="0" distL="0" distR="0" wp14:anchorId="55DC960E" wp14:editId="19E5F110">
            <wp:extent cx="5274310" cy="874778"/>
            <wp:effectExtent l="0" t="0" r="2540" b="190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74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70DC" w:rsidRDefault="002370DC">
      <w:pPr>
        <w:rPr>
          <w:rFonts w:hint="eastAsia"/>
        </w:rPr>
      </w:pPr>
    </w:p>
    <w:p w:rsidR="002370DC" w:rsidRDefault="002370DC">
      <w:pPr>
        <w:rPr>
          <w:rFonts w:hint="eastAsia"/>
          <w:u w:val="single"/>
        </w:rPr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十进制数</w:t>
      </w:r>
      <w:r>
        <w:rPr>
          <w:rFonts w:hint="eastAsia"/>
        </w:rPr>
        <w:t xml:space="preserve"> 126</w:t>
      </w:r>
      <w:r>
        <w:rPr>
          <w:rFonts w:hint="eastAsia"/>
        </w:rPr>
        <w:t>，对应</w:t>
      </w:r>
      <w:r>
        <w:rPr>
          <w:rFonts w:hint="eastAsia"/>
        </w:rPr>
        <w:t>8421BCD</w:t>
      </w:r>
      <w:r>
        <w:rPr>
          <w:rFonts w:hint="eastAsia"/>
        </w:rPr>
        <w:t>码</w:t>
      </w:r>
      <w:r>
        <w:rPr>
          <w:rFonts w:hint="eastAsia"/>
          <w:u w:val="single"/>
        </w:rPr>
        <w:t xml:space="preserve">          </w:t>
      </w:r>
      <w:r>
        <w:rPr>
          <w:noProof/>
        </w:rPr>
        <w:drawing>
          <wp:inline distT="0" distB="0" distL="0" distR="0" wp14:anchorId="72AC6385" wp14:editId="02DC4816">
            <wp:extent cx="1800225" cy="257175"/>
            <wp:effectExtent l="0" t="0" r="952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0000" w:rsidRDefault="00B30000" w:rsidP="00B30000">
      <w:pPr>
        <w:ind w:left="420" w:hanging="420"/>
        <w:rPr>
          <w:rFonts w:hint="eastAsia"/>
        </w:rPr>
      </w:pPr>
      <w:r>
        <w:rPr>
          <w:rFonts w:hint="eastAsia"/>
        </w:rPr>
        <w:t>五、由移位寄存器</w:t>
      </w:r>
      <w:r>
        <w:rPr>
          <w:rFonts w:hint="eastAsia"/>
        </w:rPr>
        <w:t>74LS194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—</w:t>
      </w:r>
      <w:r>
        <w:rPr>
          <w:rFonts w:hint="eastAsia"/>
        </w:rPr>
        <w:t>8</w:t>
      </w:r>
      <w:r>
        <w:rPr>
          <w:rFonts w:hint="eastAsia"/>
        </w:rPr>
        <w:t>译码器组成的时序电路如图所示，分析该电路。（</w:t>
      </w:r>
      <w:r>
        <w:rPr>
          <w:rFonts w:hint="eastAsia"/>
        </w:rPr>
        <w:t>1</w:t>
      </w:r>
      <w:r>
        <w:rPr>
          <w:rFonts w:hint="eastAsia"/>
        </w:rPr>
        <w:t>）画出</w:t>
      </w:r>
      <w:r>
        <w:rPr>
          <w:rFonts w:hint="eastAsia"/>
        </w:rPr>
        <w:t>74LS194</w:t>
      </w:r>
      <w:r>
        <w:rPr>
          <w:rFonts w:hint="eastAsia"/>
        </w:rPr>
        <w:t>的状态转换图；（</w:t>
      </w:r>
      <w:r>
        <w:rPr>
          <w:rFonts w:hint="eastAsia"/>
        </w:rPr>
        <w:t>2</w:t>
      </w:r>
      <w:r>
        <w:rPr>
          <w:rFonts w:hint="eastAsia"/>
        </w:rPr>
        <w:t>）说出</w:t>
      </w:r>
      <w:r>
        <w:rPr>
          <w:rFonts w:hint="eastAsia"/>
        </w:rPr>
        <w:t>Z</w:t>
      </w:r>
      <w:r>
        <w:rPr>
          <w:rFonts w:hint="eastAsia"/>
        </w:rPr>
        <w:t>的输出序列。（本题</w:t>
      </w:r>
      <w:r>
        <w:rPr>
          <w:rFonts w:hint="eastAsia"/>
        </w:rPr>
        <w:t>13</w:t>
      </w:r>
      <w:r>
        <w:rPr>
          <w:rFonts w:hint="eastAsia"/>
        </w:rPr>
        <w:t>分）</w:t>
      </w:r>
    </w:p>
    <w:p w:rsidR="00B30000" w:rsidRDefault="00B30000" w:rsidP="00B30000">
      <w:pPr>
        <w:rPr>
          <w:rFonts w:hint="eastAsia"/>
        </w:rPr>
      </w:pPr>
      <w:r>
        <w:rPr>
          <w:rFonts w:hint="eastAsia"/>
          <w:noProof/>
        </w:rPr>
        <w:pict>
          <v:shape id="_x0000_s1069" type="#_x0000_t75" style="position:absolute;left:0;text-align:left;margin-left:202.8pt;margin-top:23.7pt;width:270pt;height:140.4pt;z-index:251663360;visibility:visible;mso-wrap-edited:f">
            <v:imagedata r:id="rId16" o:title="" gain="142470f" blacklevel="-5898f" grayscale="t"/>
            <w10:wrap type="square"/>
          </v:shape>
          <o:OLEObject Type="Embed" ProgID="Word.Picture.8" ShapeID="_x0000_s1069" DrawAspect="Content" ObjectID="_1417077513" r:id="rId17"/>
        </w:pict>
      </w:r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910</wp:posOffset>
            </wp:positionH>
            <wp:positionV relativeFrom="paragraph">
              <wp:posOffset>43815</wp:posOffset>
            </wp:positionV>
            <wp:extent cx="2505075" cy="2171700"/>
            <wp:effectExtent l="0" t="0" r="9525" b="0"/>
            <wp:wrapSquare wrapText="bothSides"/>
            <wp:docPr id="48" name="图片 48" descr="msotw9_temp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msotw9_temp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18000" contrast="5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0000" w:rsidRDefault="00B30000" w:rsidP="00B30000">
      <w:pPr>
        <w:rPr>
          <w:rFonts w:hint="eastAsia"/>
        </w:rPr>
      </w:pPr>
    </w:p>
    <w:p w:rsidR="00B30000" w:rsidRDefault="00B30000" w:rsidP="00B30000">
      <w:pPr>
        <w:rPr>
          <w:rFonts w:hint="eastAsia"/>
        </w:rPr>
      </w:pPr>
      <w:r>
        <w:rPr>
          <w:rFonts w:hint="eastAsia"/>
        </w:rPr>
        <w:t>五、</w:t>
      </w:r>
    </w:p>
    <w:p w:rsidR="00B30000" w:rsidRPr="00B30000" w:rsidRDefault="00B30000" w:rsidP="00B30000">
      <w:pPr>
        <w:ind w:firstLine="435"/>
        <w:rPr>
          <w:rFonts w:hint="eastAsia"/>
        </w:rPr>
      </w:pPr>
      <w:r>
        <w:rPr>
          <w:rFonts w:hint="eastAsia"/>
        </w:rPr>
        <w:t>74LS194</w:t>
      </w:r>
      <w:r>
        <w:rPr>
          <w:rFonts w:hint="eastAsia"/>
        </w:rPr>
        <w:t>状态图为：</w:t>
      </w:r>
      <w:r>
        <w:rPr>
          <w:rFonts w:hint="eastAsia"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Q</w:t>
      </w:r>
      <w:r>
        <w:rPr>
          <w:rFonts w:hint="eastAsia"/>
          <w:vertAlign w:val="subscript"/>
        </w:rPr>
        <w:t>3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（</w:t>
      </w:r>
      <w:r w:rsidRPr="00B30000">
        <w:rPr>
          <w:rFonts w:hint="eastAsia"/>
          <w:color w:val="FF0000"/>
        </w:rPr>
        <w:t>不写</w:t>
      </w:r>
      <w:r w:rsidRPr="00B30000">
        <w:rPr>
          <w:rFonts w:hint="eastAsia"/>
          <w:color w:val="FF0000"/>
        </w:rPr>
        <w:t>Q</w:t>
      </w:r>
      <w:r w:rsidRPr="00B30000">
        <w:rPr>
          <w:rFonts w:hint="eastAsia"/>
          <w:color w:val="FF0000"/>
          <w:vertAlign w:val="subscript"/>
        </w:rPr>
        <w:t>0</w:t>
      </w:r>
      <w:r w:rsidRPr="00B30000">
        <w:rPr>
          <w:rFonts w:hint="eastAsia"/>
          <w:color w:val="FF0000"/>
        </w:rPr>
        <w:t>吗？</w:t>
      </w:r>
      <w:r>
        <w:rPr>
          <w:rFonts w:hint="eastAsia"/>
        </w:rPr>
        <w:t>）</w:t>
      </w:r>
    </w:p>
    <w:p w:rsidR="00B30000" w:rsidRDefault="00B30000" w:rsidP="00B30000">
      <w:pPr>
        <w:ind w:firstLine="435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890010</wp:posOffset>
                </wp:positionH>
                <wp:positionV relativeFrom="paragraph">
                  <wp:posOffset>106680</wp:posOffset>
                </wp:positionV>
                <wp:extent cx="600075" cy="441960"/>
                <wp:effectExtent l="0" t="0" r="0" b="0"/>
                <wp:wrapNone/>
                <wp:docPr id="50" name="组合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0075" cy="441960"/>
                          <a:chOff x="3135" y="3420"/>
                          <a:chExt cx="945" cy="696"/>
                        </a:xfrm>
                      </wpg:grpSpPr>
                      <wpg:grpSp>
                        <wpg:cNvPr id="51" name="Group 48"/>
                        <wpg:cNvGrpSpPr>
                          <a:grpSpLocks/>
                        </wpg:cNvGrpSpPr>
                        <wpg:grpSpPr bwMode="auto">
                          <a:xfrm>
                            <a:off x="3363" y="3420"/>
                            <a:ext cx="717" cy="696"/>
                            <a:chOff x="4617" y="3249"/>
                            <a:chExt cx="717" cy="696"/>
                          </a:xfrm>
                        </wpg:grpSpPr>
                        <wps:wsp>
                          <wps:cNvPr id="52" name="Oval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4" y="3249"/>
                              <a:ext cx="660" cy="6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7" y="3363"/>
                              <a:ext cx="171" cy="3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Arc 51"/>
                          <wps:cNvSpPr>
                            <a:spLocks/>
                          </wps:cNvSpPr>
                          <wps:spPr bwMode="auto">
                            <a:xfrm rot="-1631797" flipH="1" flipV="1">
                              <a:off x="4716" y="3603"/>
                              <a:ext cx="285" cy="34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5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3135" y="3477"/>
                            <a:ext cx="85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0000" w:rsidRDefault="00B30000" w:rsidP="00B30000">
                              <w:r>
                                <w:rPr>
                                  <w:rFonts w:hint="eastAsia"/>
                                </w:rPr>
                                <w:t>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50" o:spid="_x0000_s1068" style="position:absolute;left:0;text-align:left;margin-left:306.3pt;margin-top:8.4pt;width:47.25pt;height:34.8pt;z-index:251658240" coordorigin="3135,3420" coordsize="945,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">
                <v:group id="Group 48" o:spid="_x0000_s1069" style="position:absolute;left:3363;top:3420;width:717;height:696" coordorigin="4617,3249" coordsize="717,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oval id="Oval 49" o:spid="_x0000_s1070" style="position:absolute;left:4674;top:3249;width:66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XnP8UA&#10;AADbAAAADwAAAGRycy9kb3ducmV2LnhtbESPzWrDMBCE74W+g9hCLqWWG5JSXCuhBAo9BPLTPMDG&#10;2spurJUjqbHz9lEgkOMwM98w5XywrTiRD41jBa9ZDoK4crpho2D38/XyDiJEZI2tY1JwpgDz2eND&#10;iYV2PW/otI1GJAiHAhXUMXaFlKGqyWLIXEecvF/nLcYkvZHaY5/gtpXjPH+TFhtOCzV2tKipOmz/&#10;rYL9fucGefSr9bM5eJz89Z1ZrpUaPQ2fHyAiDfEevrW/tYLpG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Vec/xQAAANsAAAAPAAAAAAAAAAAAAAAAAJgCAABkcnMv&#10;ZG93bnJldi54bWxQSwUGAAAAAAQABAD1AAAAigMAAAAA&#10;" filled="f"/>
                  <v:rect id="Rectangle 50" o:spid="_x0000_s1071" style="position:absolute;left:4617;top:3363;width:171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C8kcIA&#10;AADbAAAADwAAAGRycy9kb3ducmV2LnhtbESPQYvCMBSE78L+h/AW9qaJqxatRpEFYUE9rC54fTTP&#10;tti81CZq/fdGEDwOM/MNM1u0thJXanzpWEO/p0AQZ86UnGv436+6YxA+IBusHJOGO3lYzD86M0yN&#10;u/EfXXchFxHCPkUNRQh1KqXPCrLoe64mjt7RNRZDlE0uTYO3CLeV/FYqkRZLjgsF1vRTUHbaXawG&#10;TIbmvD0ONvv1JcFJ3qrV6KC0/vpsl1MQgdrwDr/av0bDaADPL/EH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ULyRwgAAANsAAAAPAAAAAAAAAAAAAAAAAJgCAABkcnMvZG93&#10;bnJldi54bWxQSwUGAAAAAAQABAD1AAAAhwMAAAAA&#10;" stroked="f"/>
                  <v:shape id="Arc 51" o:spid="_x0000_s1072" style="position:absolute;left:4716;top:3603;width:285;height:342;rotation:-1782357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W6iMIA&#10;AADbAAAADwAAAGRycy9kb3ducmV2LnhtbESPQYvCMBSE78L+h/AW9qbpuuqWapRVULy2evH2bN62&#10;xealNLHWf28EweMwM98wi1VvatFR6yrLCr5HEQji3OqKCwXHw3YYg3AeWWNtmRTcycFq+TFYYKLt&#10;jVPqMl+IAGGXoILS+yaR0uUlGXQj2xAH79+2Bn2QbSF1i7cAN7UcR9FMGqw4LJTY0Kak/JJdjYIZ&#10;nuN1d9pdf8523Wdxlp78b6rU12f/Nwfhqffv8Ku91wqmE3h+CT9A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lbqIwgAAANsAAAAPAAAAAAAAAAAAAAAAAJgCAABkcnMvZG93&#10;bnJldi54bWxQSwUGAAAAAAQABAD1AAAAhwMAAAAA&#10;" path="m-1,nfc11929,,21600,9670,21600,21600em-1,nsc11929,,21600,9670,21600,21600l,21600,-1,xe" filled="f">
                    <v:stroke endarrow="classic" endarrowwidth="narrow" endarrowlength="long"/>
                    <v:path arrowok="t" o:extrusionok="f" o:connecttype="custom" o:connectlocs="0,0;285,342;0,342" o:connectangles="0,0,0"/>
                  </v:shape>
                </v:group>
                <v:shape id="Text Box 52" o:spid="_x0000_s1073" type="#_x0000_t202" style="position:absolute;left:3135;top:3477;width:855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p w:rsidR="00B30000" w:rsidRDefault="00B30000" w:rsidP="00B30000">
                        <w:r>
                          <w:rPr>
                            <w:rFonts w:hint="eastAsia"/>
                          </w:rPr>
                          <w:t>00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30000" w:rsidRDefault="00B30000" w:rsidP="00B30000">
      <w:pPr>
        <w:ind w:firstLine="1050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49655</wp:posOffset>
                </wp:positionH>
                <wp:positionV relativeFrom="paragraph">
                  <wp:posOffset>167640</wp:posOffset>
                </wp:positionV>
                <wp:extent cx="1647190" cy="209550"/>
                <wp:effectExtent l="0" t="0" r="0" b="0"/>
                <wp:wrapNone/>
                <wp:docPr id="49" name="任意多边形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47190" cy="209550"/>
                        </a:xfrm>
                        <a:custGeom>
                          <a:avLst/>
                          <a:gdLst>
                            <a:gd name="T0" fmla="*/ 2594 w 2594"/>
                            <a:gd name="T1" fmla="*/ 0 h 330"/>
                            <a:gd name="T2" fmla="*/ 2594 w 2594"/>
                            <a:gd name="T3" fmla="*/ 330 h 330"/>
                            <a:gd name="T4" fmla="*/ 0 w 2594"/>
                            <a:gd name="T5" fmla="*/ 330 h 330"/>
                            <a:gd name="T6" fmla="*/ 0 w 2594"/>
                            <a:gd name="T7" fmla="*/ 30 h 3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594" h="330">
                              <a:moveTo>
                                <a:pt x="2594" y="0"/>
                              </a:moveTo>
                              <a:lnTo>
                                <a:pt x="2594" y="330"/>
                              </a:lnTo>
                              <a:lnTo>
                                <a:pt x="0" y="330"/>
                              </a:lnTo>
                              <a:lnTo>
                                <a:pt x="0" y="3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任意多边形 49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12.35pt,13.2pt,212.35pt,29.7pt,82.65pt,29.7pt,82.65pt,14.7pt" coordsize="2594,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" filled="f">
                <v:stroke endarrow="classic" endarrowwidth="narrow" endarrowlength="long"/>
                <v:path arrowok="t" o:connecttype="custom" o:connectlocs="1647190,0;1647190,209550;0,209550;0,19050" o:connectangles="0,0,0,0"/>
              </v:polyline>
            </w:pict>
          </mc:Fallback>
        </mc:AlternateContent>
      </w:r>
      <w:r>
        <w:rPr>
          <w:rFonts w:hint="eastAsia"/>
        </w:rPr>
        <w:t>111</w:t>
      </w:r>
      <w:r>
        <w:rPr>
          <w:rFonts w:ascii="宋体" w:hAnsi="宋体" w:hint="eastAsia"/>
        </w:rPr>
        <w:t>→</w:t>
      </w:r>
      <w:r>
        <w:rPr>
          <w:rFonts w:hint="eastAsia"/>
        </w:rPr>
        <w:t>110</w:t>
      </w:r>
      <w:r>
        <w:rPr>
          <w:rFonts w:ascii="宋体" w:hAnsi="宋体" w:hint="eastAsia"/>
        </w:rPr>
        <w:t>→</w:t>
      </w:r>
      <w:r>
        <w:rPr>
          <w:rFonts w:hint="eastAsia"/>
        </w:rPr>
        <w:t>101</w:t>
      </w:r>
      <w:r>
        <w:rPr>
          <w:rFonts w:ascii="宋体" w:hAnsi="宋体" w:hint="eastAsia"/>
        </w:rPr>
        <w:t>→010→100→001→011</w:t>
      </w:r>
    </w:p>
    <w:p w:rsidR="00B30000" w:rsidRDefault="00B30000" w:rsidP="00B30000">
      <w:pPr>
        <w:rPr>
          <w:rFonts w:hint="eastAsia"/>
        </w:rPr>
      </w:pPr>
    </w:p>
    <w:p w:rsidR="00B30000" w:rsidRDefault="00B30000" w:rsidP="00B30000">
      <w:pPr>
        <w:rPr>
          <w:rFonts w:hint="eastAsia"/>
        </w:rPr>
      </w:pPr>
    </w:p>
    <w:p w:rsidR="00B30000" w:rsidRDefault="00B30000" w:rsidP="00B30000"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画出</w:t>
      </w:r>
      <w:r>
        <w:rPr>
          <w:rFonts w:hint="eastAsia"/>
        </w:rPr>
        <w:t>194</w:t>
      </w:r>
      <w:r>
        <w:rPr>
          <w:rFonts w:hint="eastAsia"/>
        </w:rPr>
        <w:t>状态图得</w:t>
      </w:r>
      <w:r>
        <w:rPr>
          <w:rFonts w:hint="eastAsia"/>
        </w:rPr>
        <w:t>10</w:t>
      </w:r>
      <w:r>
        <w:rPr>
          <w:rFonts w:hint="eastAsia"/>
        </w:rPr>
        <w:t>分。</w:t>
      </w:r>
    </w:p>
    <w:p w:rsidR="00B30000" w:rsidRDefault="00B30000" w:rsidP="00B30000">
      <w:pPr>
        <w:rPr>
          <w:rFonts w:hint="eastAsia"/>
        </w:rPr>
      </w:pPr>
      <w:r>
        <w:rPr>
          <w:rFonts w:hint="eastAsia"/>
        </w:rPr>
        <w:t xml:space="preserve">    </w:t>
      </w:r>
    </w:p>
    <w:p w:rsidR="00B30000" w:rsidRDefault="00B30000" w:rsidP="00B30000">
      <w:pPr>
        <w:rPr>
          <w:rFonts w:hint="eastAsia"/>
        </w:rPr>
      </w:pPr>
      <w:r>
        <w:rPr>
          <w:rFonts w:hint="eastAsia"/>
        </w:rPr>
        <w:t xml:space="preserve">        Z</w:t>
      </w:r>
      <w:r>
        <w:rPr>
          <w:rFonts w:hint="eastAsia"/>
        </w:rPr>
        <w:t>输出的序列为：</w:t>
      </w:r>
      <w:r>
        <w:rPr>
          <w:rFonts w:hint="eastAsia"/>
        </w:rPr>
        <w:t>010011</w:t>
      </w:r>
      <w:r>
        <w:rPr>
          <w:rFonts w:hint="eastAsia"/>
        </w:rPr>
        <w:t>，</w:t>
      </w:r>
      <w:r>
        <w:rPr>
          <w:rFonts w:hint="eastAsia"/>
        </w:rPr>
        <w:t xml:space="preserve">010011        </w:t>
      </w:r>
      <w:r>
        <w:rPr>
          <w:rFonts w:hint="eastAsia"/>
        </w:rPr>
        <w:t>得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B30000" w:rsidRDefault="00B30000">
      <w:pPr>
        <w:rPr>
          <w:rFonts w:hint="eastAsia"/>
          <w:u w:val="single"/>
        </w:rPr>
      </w:pPr>
      <w:r>
        <w:rPr>
          <w:noProof/>
        </w:rPr>
        <w:lastRenderedPageBreak/>
        <w:drawing>
          <wp:inline distT="0" distB="0" distL="0" distR="0" wp14:anchorId="768264FB" wp14:editId="0368DA16">
            <wp:extent cx="5274310" cy="1770661"/>
            <wp:effectExtent l="0" t="0" r="2540" b="127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70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0000" w:rsidRDefault="00B30000">
      <w:pPr>
        <w:rPr>
          <w:rFonts w:hint="eastAsia"/>
          <w:color w:val="FF0000"/>
        </w:rPr>
      </w:pPr>
      <w:r w:rsidRPr="00B30000">
        <w:rPr>
          <w:rFonts w:hint="eastAsia"/>
          <w:color w:val="FF0000"/>
        </w:rPr>
        <w:t>不应该是</w:t>
      </w:r>
      <w:r w:rsidRPr="00B30000">
        <w:rPr>
          <w:rFonts w:hint="eastAsia"/>
          <w:color w:val="FF0000"/>
        </w:rPr>
        <w:t>0V</w:t>
      </w:r>
      <w:r w:rsidRPr="00B30000">
        <w:rPr>
          <w:rFonts w:hint="eastAsia"/>
          <w:color w:val="FF0000"/>
        </w:rPr>
        <w:t>么？</w:t>
      </w:r>
    </w:p>
    <w:p w:rsidR="00B30000" w:rsidRDefault="00B30000">
      <w:pPr>
        <w:rPr>
          <w:rFonts w:hint="eastAsia"/>
          <w:color w:val="FF0000"/>
        </w:rPr>
      </w:pPr>
    </w:p>
    <w:p w:rsidR="00B30000" w:rsidRDefault="00B30000">
      <w:pPr>
        <w:rPr>
          <w:rFonts w:hint="eastAsia"/>
          <w:noProof/>
        </w:rPr>
      </w:pPr>
      <w:r>
        <w:rPr>
          <w:noProof/>
        </w:rPr>
        <w:drawing>
          <wp:inline distT="0" distB="0" distL="0" distR="0" wp14:anchorId="162D5440" wp14:editId="4FD83039">
            <wp:extent cx="4381500" cy="771525"/>
            <wp:effectExtent l="0" t="0" r="0" b="952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30000">
        <w:rPr>
          <w:noProof/>
        </w:rPr>
        <w:t xml:space="preserve"> </w:t>
      </w:r>
      <w:r>
        <w:rPr>
          <w:noProof/>
        </w:rPr>
        <w:drawing>
          <wp:inline distT="0" distB="0" distL="0" distR="0" wp14:anchorId="7120ECB4" wp14:editId="1D0A9617">
            <wp:extent cx="4600575" cy="1885950"/>
            <wp:effectExtent l="0" t="0" r="952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0000" w:rsidRDefault="00B30000">
      <w:pPr>
        <w:rPr>
          <w:rFonts w:hint="eastAsia"/>
          <w:noProof/>
          <w:color w:val="FF0000"/>
        </w:rPr>
      </w:pPr>
      <w:r w:rsidRPr="00B30000">
        <w:rPr>
          <w:rFonts w:hint="eastAsia"/>
          <w:noProof/>
          <w:color w:val="FF0000"/>
        </w:rPr>
        <w:t>555</w:t>
      </w:r>
      <w:r w:rsidRPr="00B30000">
        <w:rPr>
          <w:rFonts w:hint="eastAsia"/>
          <w:noProof/>
          <w:color w:val="FF0000"/>
        </w:rPr>
        <w:t>组成的施密特不应该是反相的吗？</w:t>
      </w:r>
    </w:p>
    <w:p w:rsidR="00B30000" w:rsidRDefault="00A56ADB">
      <w:pPr>
        <w:rPr>
          <w:rFonts w:hint="eastAsia"/>
          <w:color w:val="FF0000"/>
        </w:rPr>
      </w:pPr>
      <w:r>
        <w:rPr>
          <w:noProof/>
        </w:rPr>
        <w:drawing>
          <wp:inline distT="0" distB="0" distL="0" distR="0" wp14:anchorId="3125A519" wp14:editId="5EFC8462">
            <wp:extent cx="5124450" cy="2847975"/>
            <wp:effectExtent l="0" t="0" r="0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6ADB" w:rsidRDefault="00A56ADB">
      <w:pPr>
        <w:rPr>
          <w:rFonts w:hint="eastAsia"/>
          <w:color w:val="FF0000"/>
        </w:rPr>
      </w:pPr>
      <w:r>
        <w:rPr>
          <w:rFonts w:hint="eastAsia"/>
          <w:color w:val="FF0000"/>
        </w:rPr>
        <w:t>0111</w:t>
      </w:r>
      <w:r>
        <w:rPr>
          <w:rFonts w:hint="eastAsia"/>
          <w:color w:val="FF0000"/>
        </w:rPr>
        <w:t>应该也存在吧，</w:t>
      </w:r>
      <w:r>
        <w:rPr>
          <w:rFonts w:hint="eastAsia"/>
          <w:color w:val="FF0000"/>
        </w:rPr>
        <w:t>290</w:t>
      </w:r>
      <w:r>
        <w:rPr>
          <w:rFonts w:hint="eastAsia"/>
          <w:color w:val="FF0000"/>
        </w:rPr>
        <w:t>是同步清零</w:t>
      </w:r>
    </w:p>
    <w:p w:rsidR="00A56ADB" w:rsidRDefault="00A56ADB">
      <w:pPr>
        <w:rPr>
          <w:rFonts w:hint="eastAsia"/>
          <w:color w:val="FF0000"/>
        </w:rPr>
      </w:pPr>
    </w:p>
    <w:p w:rsidR="00A56ADB" w:rsidRDefault="00A56ADB">
      <w:pPr>
        <w:rPr>
          <w:rFonts w:hint="eastAsia"/>
          <w:color w:val="FF0000"/>
        </w:rPr>
      </w:pPr>
    </w:p>
    <w:p w:rsidR="00A56ADB" w:rsidRDefault="00A56ADB" w:rsidP="00A56ADB">
      <w:pPr>
        <w:snapToGrid w:val="0"/>
        <w:rPr>
          <w:sz w:val="24"/>
        </w:rPr>
      </w:pPr>
      <w:r>
        <w:rPr>
          <w:rFonts w:hint="eastAsia"/>
          <w:sz w:val="24"/>
        </w:rPr>
        <w:lastRenderedPageBreak/>
        <w:t>3</w:t>
      </w:r>
      <w:r>
        <w:rPr>
          <w:rFonts w:hint="eastAsia"/>
          <w:sz w:val="24"/>
        </w:rPr>
        <w:t>．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中，</w:t>
      </w:r>
      <w:r>
        <w:rPr>
          <w:sz w:val="24"/>
        </w:rPr>
        <w:t>G</w:t>
      </w:r>
      <w:r>
        <w:rPr>
          <w:sz w:val="24"/>
          <w:vertAlign w:val="subscript"/>
        </w:rPr>
        <w:t>1</w:t>
      </w:r>
      <w:r>
        <w:rPr>
          <w:rFonts w:hint="eastAsia"/>
          <w:sz w:val="24"/>
        </w:rPr>
        <w:t>为</w:t>
      </w:r>
      <w:r>
        <w:rPr>
          <w:sz w:val="24"/>
        </w:rPr>
        <w:t>TTL</w:t>
      </w:r>
      <w:r>
        <w:rPr>
          <w:rFonts w:hint="eastAsia"/>
          <w:sz w:val="24"/>
        </w:rPr>
        <w:t>三态门，</w:t>
      </w:r>
      <w:r>
        <w:rPr>
          <w:sz w:val="24"/>
        </w:rPr>
        <w:t>G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为</w:t>
      </w:r>
      <w:r>
        <w:rPr>
          <w:sz w:val="24"/>
        </w:rPr>
        <w:t>TTL</w:t>
      </w:r>
      <w:r>
        <w:rPr>
          <w:rFonts w:hint="eastAsia"/>
          <w:sz w:val="24"/>
        </w:rPr>
        <w:t>与非门。当</w:t>
      </w:r>
      <w:r>
        <w:rPr>
          <w:i/>
          <w:sz w:val="24"/>
        </w:rPr>
        <w:t>C</w:t>
      </w:r>
      <w:r>
        <w:rPr>
          <w:sz w:val="24"/>
        </w:rPr>
        <w:t>=0</w:t>
      </w:r>
      <w:r>
        <w:rPr>
          <w:rFonts w:hint="eastAsia"/>
          <w:sz w:val="24"/>
        </w:rPr>
        <w:t>和</w:t>
      </w:r>
      <w:r>
        <w:rPr>
          <w:i/>
          <w:sz w:val="24"/>
        </w:rPr>
        <w:t>C</w:t>
      </w:r>
      <w:r>
        <w:rPr>
          <w:sz w:val="24"/>
        </w:rPr>
        <w:t>=1</w:t>
      </w:r>
      <w:r>
        <w:rPr>
          <w:rFonts w:hint="eastAsia"/>
          <w:sz w:val="24"/>
        </w:rPr>
        <w:t>时，试分别说明在下列情况下，万用表的读数？输出电压</w:t>
      </w:r>
      <w:proofErr w:type="spellStart"/>
      <w:r>
        <w:rPr>
          <w:i/>
          <w:sz w:val="24"/>
        </w:rPr>
        <w:t>u</w:t>
      </w:r>
      <w:r>
        <w:rPr>
          <w:sz w:val="24"/>
          <w:vertAlign w:val="subscript"/>
        </w:rPr>
        <w:t>o</w:t>
      </w:r>
      <w:proofErr w:type="spellEnd"/>
      <w:r>
        <w:rPr>
          <w:rFonts w:hint="eastAsia"/>
          <w:sz w:val="24"/>
        </w:rPr>
        <w:t>各为多少伏？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分）</w:t>
      </w:r>
    </w:p>
    <w:p w:rsidR="00A56ADB" w:rsidRDefault="00A56ADB" w:rsidP="00A56ADB">
      <w:pPr>
        <w:snapToGrid w:val="0"/>
        <w:ind w:left="419"/>
        <w:rPr>
          <w:sz w:val="24"/>
        </w:rPr>
      </w:pPr>
      <w:r>
        <w:rPr>
          <w:sz w:val="24"/>
        </w:rPr>
        <w:pict>
          <v:shape id="_x0000_s1077" type="#_x0000_t75" style="position:absolute;left:0;text-align:left;margin-left:178.5pt;margin-top:4.6pt;width:189.2pt;height:85.9pt;z-index:251665408" o:allowoverlap="f">
            <v:imagedata r:id="rId23" o:title=""/>
            <w10:wrap type="square"/>
          </v:shape>
          <o:OLEObject Type="Embed" ProgID="Visio.Drawing.11" ShapeID="_x0000_s1077" DrawAspect="Content" ObjectID="_1417077514" r:id="rId24"/>
        </w:pi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波段开关</w:t>
      </w:r>
      <w:r>
        <w:rPr>
          <w:sz w:val="24"/>
        </w:rPr>
        <w:t>S</w:t>
      </w:r>
      <w:r>
        <w:rPr>
          <w:rFonts w:hint="eastAsia"/>
          <w:sz w:val="24"/>
        </w:rPr>
        <w:t>接到①端。</w:t>
      </w:r>
      <w:r>
        <w:rPr>
          <w:sz w:val="24"/>
        </w:rPr>
        <w:t xml:space="preserve">                </w:t>
      </w:r>
    </w:p>
    <w:p w:rsidR="00A56ADB" w:rsidRDefault="00A56ADB" w:rsidP="00A56ADB">
      <w:pPr>
        <w:snapToGrid w:val="0"/>
        <w:ind w:left="419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段开关</w:t>
      </w:r>
      <w:r>
        <w:rPr>
          <w:sz w:val="24"/>
        </w:rPr>
        <w:t>S</w:t>
      </w:r>
      <w:r>
        <w:rPr>
          <w:rFonts w:hint="eastAsia"/>
          <w:sz w:val="24"/>
        </w:rPr>
        <w:t>接到②端。</w:t>
      </w:r>
    </w:p>
    <w:p w:rsidR="00A56ADB" w:rsidRDefault="00A56ADB" w:rsidP="00A56ADB">
      <w:pPr>
        <w:snapToGrid w:val="0"/>
        <w:outlineLvl w:val="0"/>
        <w:rPr>
          <w:rFonts w:hint="eastAsia"/>
          <w:sz w:val="24"/>
        </w:rPr>
      </w:pPr>
      <w:r>
        <w:rPr>
          <w:sz w:val="24"/>
        </w:rPr>
        <w:t xml:space="preserve">    </w:t>
      </w:r>
    </w:p>
    <w:p w:rsidR="00A56ADB" w:rsidRDefault="00A56ADB" w:rsidP="00A56ADB">
      <w:pPr>
        <w:snapToGrid w:val="0"/>
        <w:outlineLvl w:val="0"/>
        <w:rPr>
          <w:rFonts w:hint="eastAsia"/>
          <w:sz w:val="24"/>
        </w:rPr>
      </w:pPr>
    </w:p>
    <w:p w:rsidR="00A56ADB" w:rsidRDefault="00A56ADB" w:rsidP="00A56ADB">
      <w:pPr>
        <w:snapToGrid w:val="0"/>
        <w:outlineLvl w:val="0"/>
        <w:rPr>
          <w:rFonts w:hint="eastAsia"/>
          <w:sz w:val="24"/>
        </w:rPr>
      </w:pPr>
    </w:p>
    <w:p w:rsidR="00A56ADB" w:rsidRDefault="00A56ADB" w:rsidP="00A56ADB">
      <w:pPr>
        <w:snapToGrid w:val="0"/>
        <w:outlineLvl w:val="0"/>
        <w:rPr>
          <w:rFonts w:hint="eastAsia"/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33750</wp:posOffset>
                </wp:positionH>
                <wp:positionV relativeFrom="paragraph">
                  <wp:posOffset>127635</wp:posOffset>
                </wp:positionV>
                <wp:extent cx="457200" cy="322580"/>
                <wp:effectExtent l="0" t="0" r="0" b="0"/>
                <wp:wrapNone/>
                <wp:docPr id="60" name="文本框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22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6ADB" w:rsidRDefault="00A56ADB" w:rsidP="00A56ADB">
                            <w:pPr>
                              <w:rPr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60" o:spid="_x0000_s1074" type="#_x0000_t202" style="position:absolute;left:0;text-align:left;margin-left:262.5pt;margin-top:10.05pt;width:36pt;height:25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" stroked="f">
                <v:textbox>
                  <w:txbxContent>
                    <w:p w:rsidR="00A56ADB" w:rsidRDefault="00A56ADB" w:rsidP="00A56ADB">
                      <w:pPr>
                        <w:rPr>
                          <w:szCs w:val="18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A56ADB" w:rsidRDefault="00A56ADB" w:rsidP="00A56ADB">
      <w:pPr>
        <w:snapToGrid w:val="0"/>
        <w:outlineLvl w:val="0"/>
        <w:rPr>
          <w:rFonts w:hint="eastAsia"/>
          <w:sz w:val="24"/>
        </w:rPr>
      </w:pPr>
    </w:p>
    <w:p w:rsidR="00A56ADB" w:rsidRDefault="00A56ADB" w:rsidP="00A56ADB">
      <w:pPr>
        <w:snapToGrid w:val="0"/>
        <w:outlineLvl w:val="0"/>
        <w:rPr>
          <w:rFonts w:hint="eastAsia"/>
          <w:sz w:val="24"/>
        </w:rPr>
      </w:pPr>
    </w:p>
    <w:p w:rsidR="00A56ADB" w:rsidRDefault="00A56ADB" w:rsidP="00A56ADB">
      <w:pPr>
        <w:rPr>
          <w:rFonts w:hint="eastAsia"/>
        </w:rPr>
      </w:pPr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6"/>
        <w:gridCol w:w="1750"/>
        <w:gridCol w:w="902"/>
        <w:gridCol w:w="1798"/>
        <w:gridCol w:w="854"/>
      </w:tblGrid>
      <w:tr w:rsidR="00A56ADB" w:rsidTr="00CD11AF">
        <w:trPr>
          <w:cantSplit/>
        </w:trPr>
        <w:tc>
          <w:tcPr>
            <w:tcW w:w="1326" w:type="dxa"/>
            <w:vMerge w:val="restar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56ADB" w:rsidRDefault="00A56ADB" w:rsidP="00CD11AF">
            <w:pPr>
              <w:snapToGrid w:val="0"/>
              <w:rPr>
                <w:sz w:val="18"/>
              </w:rPr>
            </w:pPr>
            <w:r>
              <w:t xml:space="preserve">   </w:t>
            </w:r>
            <w:r>
              <w:rPr>
                <w:rFonts w:hint="eastAsia"/>
              </w:rPr>
              <w:t>答案</w:t>
            </w:r>
            <w:r>
              <w:t xml:space="preserve">  </w:t>
            </w:r>
          </w:p>
        </w:tc>
        <w:tc>
          <w:tcPr>
            <w:tcW w:w="2652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ADB" w:rsidRDefault="00A56ADB" w:rsidP="00CD11AF">
            <w:pPr>
              <w:snapToGrid w:val="0"/>
              <w:rPr>
                <w:sz w:val="18"/>
              </w:rPr>
            </w:pPr>
            <w:r>
              <w:rPr>
                <w:i/>
              </w:rPr>
              <w:t xml:space="preserve">       </w:t>
            </w:r>
            <w:r>
              <w:rPr>
                <w:i/>
                <w:sz w:val="18"/>
              </w:rPr>
              <w:t xml:space="preserve">  C</w:t>
            </w:r>
            <w:r>
              <w:rPr>
                <w:sz w:val="18"/>
              </w:rPr>
              <w:t>=0</w:t>
            </w:r>
          </w:p>
        </w:tc>
        <w:tc>
          <w:tcPr>
            <w:tcW w:w="2652" w:type="dxa"/>
            <w:gridSpan w:val="2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A56ADB" w:rsidRDefault="00A56ADB" w:rsidP="00CD11AF">
            <w:pPr>
              <w:snapToGrid w:val="0"/>
              <w:rPr>
                <w:sz w:val="18"/>
              </w:rPr>
            </w:pPr>
            <w:r>
              <w:rPr>
                <w:i/>
              </w:rPr>
              <w:t xml:space="preserve">     </w:t>
            </w:r>
            <w:r>
              <w:rPr>
                <w:i/>
                <w:sz w:val="18"/>
              </w:rPr>
              <w:t xml:space="preserve">    C</w:t>
            </w:r>
            <w:r>
              <w:rPr>
                <w:sz w:val="18"/>
              </w:rPr>
              <w:t>=1</w:t>
            </w:r>
          </w:p>
        </w:tc>
      </w:tr>
      <w:tr w:rsidR="00A56ADB" w:rsidTr="00CD11AF">
        <w:trPr>
          <w:cantSplit/>
        </w:trPr>
        <w:tc>
          <w:tcPr>
            <w:tcW w:w="1326" w:type="dxa"/>
            <w:vMerge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56ADB" w:rsidRDefault="00A56ADB" w:rsidP="00CD11AF">
            <w:pPr>
              <w:widowControl/>
              <w:jc w:val="left"/>
              <w:rPr>
                <w:sz w:val="18"/>
              </w:rPr>
            </w:pP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ADB" w:rsidRDefault="00A56ADB" w:rsidP="00CD11AF">
            <w:pPr>
              <w:snapToGrid w:val="0"/>
              <w:jc w:val="center"/>
              <w:rPr>
                <w:sz w:val="18"/>
              </w:rPr>
            </w:pPr>
            <w:r>
              <w:rPr>
                <w:rFonts w:hint="eastAsia"/>
              </w:rPr>
              <w:t>万用表的读数</w:t>
            </w:r>
            <w:r>
              <w:t>/</w:t>
            </w:r>
            <w:r>
              <w:rPr>
                <w:sz w:val="18"/>
              </w:rPr>
              <w:t>V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ADB" w:rsidRDefault="00A56ADB" w:rsidP="00CD11AF">
            <w:pPr>
              <w:pStyle w:val="a3"/>
              <w:pBdr>
                <w:bottom w:val="none" w:sz="0" w:space="0" w:color="auto"/>
              </w:pBdr>
              <w:tabs>
                <w:tab w:val="left" w:pos="420"/>
              </w:tabs>
            </w:pPr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u</w:t>
            </w:r>
            <w:r>
              <w:rPr>
                <w:vertAlign w:val="subscript"/>
              </w:rPr>
              <w:t>o</w:t>
            </w:r>
            <w:proofErr w:type="spellEnd"/>
            <w:r>
              <w:t>/ V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6ADB" w:rsidRDefault="00A56ADB" w:rsidP="00CD11AF">
            <w:pPr>
              <w:pStyle w:val="a3"/>
              <w:pBdr>
                <w:bottom w:val="none" w:sz="0" w:space="0" w:color="auto"/>
              </w:pBdr>
              <w:tabs>
                <w:tab w:val="left" w:pos="420"/>
              </w:tabs>
            </w:pPr>
            <w:r>
              <w:rPr>
                <w:rFonts w:hint="eastAsia"/>
              </w:rPr>
              <w:t>万用表的读数</w:t>
            </w:r>
            <w:r>
              <w:t>/V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A56ADB" w:rsidRDefault="00A56ADB" w:rsidP="00CD11AF">
            <w:pPr>
              <w:snapToGrid w:val="0"/>
              <w:jc w:val="center"/>
              <w:rPr>
                <w:sz w:val="18"/>
                <w:u w:val="single"/>
              </w:rPr>
            </w:pPr>
            <w:r>
              <w:rPr>
                <w:i/>
                <w:sz w:val="18"/>
              </w:rPr>
              <w:t xml:space="preserve"> </w:t>
            </w:r>
            <w:proofErr w:type="spellStart"/>
            <w:r>
              <w:rPr>
                <w:i/>
                <w:sz w:val="18"/>
              </w:rPr>
              <w:t>u</w:t>
            </w:r>
            <w:r>
              <w:rPr>
                <w:sz w:val="18"/>
                <w:vertAlign w:val="subscript"/>
              </w:rPr>
              <w:t>o</w:t>
            </w:r>
            <w:proofErr w:type="spellEnd"/>
            <w:r>
              <w:rPr>
                <w:sz w:val="18"/>
                <w:vertAlign w:val="subscript"/>
              </w:rPr>
              <w:t>/</w:t>
            </w:r>
            <w:r>
              <w:rPr>
                <w:sz w:val="18"/>
              </w:rPr>
              <w:t xml:space="preserve"> V</w:t>
            </w:r>
          </w:p>
        </w:tc>
      </w:tr>
      <w:tr w:rsidR="00A56ADB" w:rsidTr="00CD11AF">
        <w:trPr>
          <w:trHeight w:val="574"/>
        </w:trPr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56ADB" w:rsidRDefault="00A56ADB" w:rsidP="00CD11AF">
            <w:pPr>
              <w:snapToGrid w:val="0"/>
              <w:rPr>
                <w:sz w:val="18"/>
              </w:rPr>
            </w:pPr>
            <w:r>
              <w:rPr>
                <w:rFonts w:hint="eastAsia"/>
                <w:sz w:val="18"/>
              </w:rPr>
              <w:t>1</w:t>
            </w:r>
            <w:r>
              <w:rPr>
                <w:sz w:val="18"/>
              </w:rPr>
              <w:t>.</w:t>
            </w:r>
            <w:r>
              <w:rPr>
                <w:rFonts w:hint="eastAsia"/>
                <w:sz w:val="18"/>
              </w:rPr>
              <w:t>波段开关</w:t>
            </w:r>
            <w:r>
              <w:rPr>
                <w:iCs/>
                <w:sz w:val="18"/>
              </w:rPr>
              <w:t>S</w:t>
            </w:r>
            <w:r>
              <w:rPr>
                <w:rFonts w:hint="eastAsia"/>
                <w:sz w:val="18"/>
              </w:rPr>
              <w:t>接到①端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ADB" w:rsidRDefault="00A56ADB" w:rsidP="00CD11AF">
            <w:pPr>
              <w:snapToGrid w:val="0"/>
              <w:jc w:val="center"/>
            </w:pPr>
            <w:r>
              <w:t>0.3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ADB" w:rsidRDefault="00A56ADB" w:rsidP="00CD11AF">
            <w:pPr>
              <w:snapToGrid w:val="0"/>
              <w:jc w:val="center"/>
            </w:pPr>
            <w:r>
              <w:t>3.6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ADB" w:rsidRDefault="00A56ADB" w:rsidP="00CD11AF">
            <w:pPr>
              <w:snapToGrid w:val="0"/>
              <w:jc w:val="center"/>
            </w:pPr>
            <w:r>
              <w:t>1.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A56ADB" w:rsidRDefault="00A56ADB" w:rsidP="00CD11AF">
            <w:pPr>
              <w:snapToGrid w:val="0"/>
              <w:jc w:val="center"/>
            </w:pPr>
            <w:r>
              <w:t>0.3</w:t>
            </w:r>
          </w:p>
        </w:tc>
      </w:tr>
      <w:tr w:rsidR="00A56ADB" w:rsidTr="00CD11AF">
        <w:tc>
          <w:tcPr>
            <w:tcW w:w="13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56ADB" w:rsidRDefault="00A56ADB" w:rsidP="00CD11AF">
            <w:pPr>
              <w:snapToGrid w:val="0"/>
              <w:rPr>
                <w:sz w:val="18"/>
              </w:rPr>
            </w:pPr>
            <w:r>
              <w:rPr>
                <w:rFonts w:hint="eastAsia"/>
                <w:sz w:val="18"/>
              </w:rPr>
              <w:t>2</w:t>
            </w:r>
            <w:r>
              <w:rPr>
                <w:sz w:val="18"/>
              </w:rPr>
              <w:t>.</w:t>
            </w:r>
            <w:r>
              <w:rPr>
                <w:rFonts w:hint="eastAsia"/>
                <w:sz w:val="18"/>
              </w:rPr>
              <w:t>波段开关</w:t>
            </w:r>
            <w:r>
              <w:rPr>
                <w:iCs/>
                <w:sz w:val="18"/>
              </w:rPr>
              <w:t>S</w:t>
            </w:r>
            <w:r>
              <w:rPr>
                <w:rFonts w:hint="eastAsia"/>
                <w:sz w:val="18"/>
              </w:rPr>
              <w:t>接到②端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ADB" w:rsidRDefault="00A56ADB" w:rsidP="00CD11AF">
            <w:pPr>
              <w:snapToGrid w:val="0"/>
              <w:jc w:val="center"/>
            </w:pPr>
            <w:r>
              <w:t>1.4</w:t>
            </w:r>
            <w:r>
              <w:rPr>
                <w:rFonts w:hint="eastAsia"/>
              </w:rPr>
              <w:t>（</w:t>
            </w:r>
            <w:r w:rsidRPr="00A56ADB">
              <w:rPr>
                <w:rFonts w:hint="eastAsia"/>
                <w:color w:val="FF0000"/>
              </w:rPr>
              <w:t>3.6</w:t>
            </w:r>
            <w:r w:rsidRPr="00A56ADB">
              <w:rPr>
                <w:rFonts w:hint="eastAsia"/>
                <w:color w:val="FF0000"/>
              </w:rPr>
              <w:t>？</w:t>
            </w:r>
            <w:r>
              <w:rPr>
                <w:rFonts w:hint="eastAsia"/>
              </w:rPr>
              <w:t>）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ADB" w:rsidRDefault="00A56ADB" w:rsidP="00CD11AF">
            <w:pPr>
              <w:snapToGrid w:val="0"/>
              <w:jc w:val="center"/>
            </w:pPr>
            <w:r>
              <w:t>0.3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6ADB" w:rsidRDefault="00A56ADB" w:rsidP="00CD11AF">
            <w:pPr>
              <w:snapToGrid w:val="0"/>
              <w:jc w:val="center"/>
            </w:pPr>
            <w:r>
              <w:t>1.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A56ADB" w:rsidRDefault="00A56ADB" w:rsidP="00CD11AF">
            <w:pPr>
              <w:snapToGrid w:val="0"/>
              <w:jc w:val="center"/>
            </w:pPr>
            <w:r>
              <w:t>0.3</w:t>
            </w:r>
          </w:p>
        </w:tc>
      </w:tr>
    </w:tbl>
    <w:p w:rsidR="00A56ADB" w:rsidRDefault="00A56ADB" w:rsidP="00A56ADB">
      <w:pPr>
        <w:tabs>
          <w:tab w:val="left" w:pos="7956"/>
        </w:tabs>
        <w:snapToGrid w:val="0"/>
        <w:rPr>
          <w:rFonts w:hint="eastAsia"/>
        </w:rPr>
      </w:pPr>
    </w:p>
    <w:p w:rsidR="00A56ADB" w:rsidRDefault="00A56ADB">
      <w:pPr>
        <w:rPr>
          <w:rFonts w:hint="eastAsia"/>
          <w:color w:val="FF0000"/>
        </w:rPr>
      </w:pPr>
      <w:r>
        <w:rPr>
          <w:rFonts w:hint="eastAsia"/>
          <w:color w:val="FF0000"/>
        </w:rPr>
        <w:t>顺便问一下</w:t>
      </w:r>
      <w:r>
        <w:rPr>
          <w:rFonts w:hint="eastAsia"/>
          <w:color w:val="FF0000"/>
        </w:rPr>
        <w:t>TTL</w:t>
      </w:r>
      <w:r>
        <w:rPr>
          <w:rFonts w:hint="eastAsia"/>
          <w:color w:val="FF0000"/>
        </w:rPr>
        <w:t>的输出到底是</w:t>
      </w:r>
      <w:r>
        <w:rPr>
          <w:rFonts w:hint="eastAsia"/>
          <w:color w:val="FF0000"/>
        </w:rPr>
        <w:t>3.6</w:t>
      </w:r>
      <w:r>
        <w:rPr>
          <w:rFonts w:hint="eastAsia"/>
          <w:color w:val="FF0000"/>
        </w:rPr>
        <w:t>还是</w:t>
      </w:r>
      <w:r>
        <w:rPr>
          <w:rFonts w:hint="eastAsia"/>
          <w:color w:val="FF0000"/>
        </w:rPr>
        <w:t>3.4</w:t>
      </w:r>
    </w:p>
    <w:p w:rsidR="00A56ADB" w:rsidRDefault="00A56ADB" w:rsidP="00A56ADB">
      <w:pPr>
        <w:snapToGrid w:val="0"/>
        <w:rPr>
          <w:rFonts w:hint="eastAsia"/>
          <w:sz w:val="24"/>
        </w:rPr>
      </w:pPr>
    </w:p>
    <w:p w:rsidR="00A56ADB" w:rsidRDefault="00A56ADB" w:rsidP="00A56ADB">
      <w:pPr>
        <w:snapToGrid w:val="0"/>
        <w:rPr>
          <w:sz w:val="24"/>
        </w:rPr>
      </w:pPr>
      <w:r>
        <w:rPr>
          <w:rFonts w:hint="eastAsia"/>
          <w:sz w:val="24"/>
        </w:rPr>
        <w:t>四、单稳态电路如图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所示，计算电路的单稳态时间</w:t>
      </w:r>
      <w:proofErr w:type="spellStart"/>
      <w:r>
        <w:rPr>
          <w:i/>
          <w:sz w:val="24"/>
        </w:rPr>
        <w:t>t</w:t>
      </w:r>
      <w:r>
        <w:rPr>
          <w:sz w:val="24"/>
          <w:vertAlign w:val="subscript"/>
        </w:rPr>
        <w:t>w</w:t>
      </w:r>
      <w:proofErr w:type="spellEnd"/>
      <w:r>
        <w:rPr>
          <w:rFonts w:hint="eastAsia"/>
          <w:sz w:val="24"/>
        </w:rPr>
        <w:t>。</w:t>
      </w:r>
      <w:r w:rsidRPr="00A56ADB">
        <w:rPr>
          <w:rFonts w:hint="eastAsia"/>
          <w:sz w:val="24"/>
          <w:u w:val="single"/>
        </w:rPr>
        <w:t>根据计算的</w:t>
      </w:r>
      <w:proofErr w:type="spellStart"/>
      <w:r w:rsidRPr="00A56ADB">
        <w:rPr>
          <w:i/>
          <w:sz w:val="24"/>
          <w:u w:val="single"/>
        </w:rPr>
        <w:t>t</w:t>
      </w:r>
      <w:r w:rsidRPr="00A56ADB">
        <w:rPr>
          <w:sz w:val="24"/>
          <w:u w:val="single"/>
          <w:vertAlign w:val="subscript"/>
        </w:rPr>
        <w:t>w</w:t>
      </w:r>
      <w:proofErr w:type="spellEnd"/>
      <w:r w:rsidRPr="00A56ADB">
        <w:rPr>
          <w:rFonts w:hint="eastAsia"/>
          <w:sz w:val="24"/>
          <w:u w:val="single"/>
        </w:rPr>
        <w:t>值确定哪一个输入触发信号是合理的。</w:t>
      </w:r>
      <w:r>
        <w:rPr>
          <w:rFonts w:hint="eastAsia"/>
          <w:sz w:val="24"/>
          <w:u w:val="single"/>
        </w:rPr>
        <w:t>？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分）</w:t>
      </w:r>
    </w:p>
    <w:p w:rsidR="00A56ADB" w:rsidRDefault="00A56ADB" w:rsidP="00A56ADB">
      <w:pPr>
        <w:snapToGrid w:val="0"/>
        <w:jc w:val="center"/>
        <w:rPr>
          <w:sz w:val="24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344160</wp:posOffset>
                </wp:positionH>
                <wp:positionV relativeFrom="paragraph">
                  <wp:posOffset>549275</wp:posOffset>
                </wp:positionV>
                <wp:extent cx="637540" cy="1053465"/>
                <wp:effectExtent l="0" t="0" r="0" b="0"/>
                <wp:wrapNone/>
                <wp:docPr id="62" name="组合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7540" cy="1053465"/>
                          <a:chOff x="9550" y="7323"/>
                          <a:chExt cx="1004" cy="1659"/>
                        </a:xfrm>
                      </wpg:grpSpPr>
                      <wps:wsp>
                        <wps:cNvPr id="63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9550" y="7323"/>
                            <a:ext cx="96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ADB" w:rsidRDefault="00A56ADB" w:rsidP="00A56ADB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sym w:font="Symbol" w:char="F06D"/>
                              </w:r>
                              <w:r>
                                <w:rPr>
                                  <w:rFonts w:hint="eastAsia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9594" y="8358"/>
                            <a:ext cx="96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6ADB" w:rsidRDefault="00A56ADB" w:rsidP="00A56ADB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(</w:t>
                              </w:r>
                              <w:r>
                                <w:sym w:font="Symbol" w:char="F06D"/>
                              </w:r>
                              <w:r>
                                <w:rPr>
                                  <w:rFonts w:hint="eastAsia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2" o:spid="_x0000_s1075" style="position:absolute;left:0;text-align:left;margin-left:420.8pt;margin-top:43.25pt;width:50.2pt;height:82.95pt;z-index:251668480" coordorigin="9550,7323" coordsize="1004,1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">
                <v:shape id="Text Box 56" o:spid="_x0000_s1076" type="#_x0000_t202" style="position:absolute;left:9550;top:7323;width:96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A56ADB" w:rsidRDefault="00A56ADB" w:rsidP="00A56ADB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sym w:font="Symbol" w:char="F06D"/>
                        </w:r>
                        <w:r>
                          <w:rPr>
                            <w:rFonts w:hint="eastAsia"/>
                          </w:rPr>
                          <w:t>s)</w:t>
                        </w:r>
                      </w:p>
                    </w:txbxContent>
                  </v:textbox>
                </v:shape>
                <v:shape id="Text Box 57" o:spid="_x0000_s1077" type="#_x0000_t202" style="position:absolute;left:9594;top:8358;width:96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A56ADB" w:rsidRDefault="00A56ADB" w:rsidP="00A56ADB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sym w:font="Symbol" w:char="F06D"/>
                        </w:r>
                        <w:r>
                          <w:rPr>
                            <w:rFonts w:hint="eastAsia"/>
                          </w:rPr>
                          <w:t>s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</w:rPr>
        <w:drawing>
          <wp:inline distT="0" distB="0" distL="0" distR="0">
            <wp:extent cx="4909185" cy="149161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9185" cy="149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6ADB" w:rsidRDefault="00A56ADB" w:rsidP="00A56ADB">
      <w:pPr>
        <w:snapToGrid w:val="0"/>
        <w:rPr>
          <w:sz w:val="24"/>
        </w:rPr>
      </w:pPr>
      <w:r>
        <w:rPr>
          <w:sz w:val="24"/>
        </w:rPr>
        <w:t xml:space="preserve">                                             </w:t>
      </w:r>
    </w:p>
    <w:p w:rsidR="00A56ADB" w:rsidRDefault="00A56ADB" w:rsidP="00A56ADB">
      <w:pPr>
        <w:tabs>
          <w:tab w:val="left" w:pos="7956"/>
        </w:tabs>
        <w:snapToGrid w:val="0"/>
        <w:rPr>
          <w:sz w:val="24"/>
        </w:rPr>
      </w:pPr>
      <w:r>
        <w:rPr>
          <w:sz w:val="24"/>
        </w:rPr>
        <w:t xml:space="preserve">                        (a)                                  (</w:t>
      </w:r>
      <w:proofErr w:type="gramStart"/>
      <w:r>
        <w:rPr>
          <w:sz w:val="24"/>
        </w:rPr>
        <w:t>b</w:t>
      </w:r>
      <w:proofErr w:type="gramEnd"/>
      <w:r>
        <w:rPr>
          <w:sz w:val="24"/>
        </w:rPr>
        <w:t xml:space="preserve">)      </w:t>
      </w:r>
    </w:p>
    <w:p w:rsidR="00A56ADB" w:rsidRDefault="00A56ADB" w:rsidP="00A56ADB">
      <w:pPr>
        <w:tabs>
          <w:tab w:val="left" w:pos="7956"/>
        </w:tabs>
        <w:snapToGrid w:val="0"/>
        <w:jc w:val="center"/>
      </w:pPr>
      <w:r>
        <w:rPr>
          <w:rFonts w:hint="eastAsia"/>
        </w:rPr>
        <w:t>图</w:t>
      </w:r>
      <w:r>
        <w:t xml:space="preserve"> </w:t>
      </w:r>
      <w:r>
        <w:rPr>
          <w:rFonts w:hint="eastAsia"/>
        </w:rPr>
        <w:t>5</w:t>
      </w:r>
      <w:r>
        <w:t xml:space="preserve"> </w:t>
      </w:r>
    </w:p>
    <w:p w:rsidR="00A56ADB" w:rsidRDefault="00A56ADB" w:rsidP="00A56ADB">
      <w:pPr>
        <w:snapToGrid w:val="0"/>
        <w:rPr>
          <w:rFonts w:hint="eastAsia"/>
        </w:rPr>
      </w:pPr>
      <w:r>
        <w:rPr>
          <w:rFonts w:hint="eastAsia"/>
        </w:rPr>
        <w:t>四、此电路是</w:t>
      </w:r>
      <w:r>
        <w:rPr>
          <w:rFonts w:hint="eastAsia"/>
        </w:rPr>
        <w:t>555</w:t>
      </w:r>
      <w:r>
        <w:rPr>
          <w:rFonts w:hint="eastAsia"/>
        </w:rPr>
        <w:t>定时器构成的单稳态触发器。根据图示参数</w:t>
      </w:r>
    </w:p>
    <w:p w:rsidR="00A56ADB" w:rsidRDefault="00A56ADB" w:rsidP="00A56ADB">
      <w:pPr>
        <w:snapToGrid w:val="0"/>
        <w:rPr>
          <w:rFonts w:hint="eastAsia"/>
        </w:rPr>
      </w:pPr>
      <w:r>
        <w:rPr>
          <w:rFonts w:hint="eastAsia"/>
        </w:rPr>
        <w:t xml:space="preserve">                              </w:t>
      </w:r>
      <w:proofErr w:type="spellStart"/>
      <w:proofErr w:type="gramStart"/>
      <w:r>
        <w:rPr>
          <w:rFonts w:hint="eastAsia"/>
          <w:i/>
        </w:rPr>
        <w:t>t</w:t>
      </w:r>
      <w:r>
        <w:rPr>
          <w:rFonts w:hint="eastAsia"/>
          <w:vertAlign w:val="subscript"/>
        </w:rPr>
        <w:t>w</w:t>
      </w:r>
      <w:proofErr w:type="spellEnd"/>
      <w:proofErr w:type="gramEnd"/>
      <w:r>
        <w:rPr>
          <w:rFonts w:hint="eastAsia"/>
        </w:rPr>
        <w:t xml:space="preserve"> </w:t>
      </w:r>
      <w:r>
        <w:rPr>
          <w:rFonts w:hint="eastAsia"/>
        </w:rPr>
        <w:sym w:font="Symbol" w:char="F0BB"/>
      </w:r>
      <w:r>
        <w:rPr>
          <w:rFonts w:hint="eastAsia"/>
        </w:rPr>
        <w:t>1.1</w:t>
      </w:r>
      <w:r>
        <w:rPr>
          <w:rFonts w:hint="eastAsia"/>
          <w:i/>
        </w:rPr>
        <w:t>RC =</w:t>
      </w:r>
      <w:r>
        <w:rPr>
          <w:rFonts w:hint="eastAsia"/>
        </w:rPr>
        <w:t xml:space="preserve">1.1 </w:t>
      </w:r>
      <w:r>
        <w:rPr>
          <w:rFonts w:hint="eastAsia"/>
        </w:rPr>
        <w:sym w:font="Symbol" w:char="F0B4"/>
      </w:r>
      <w:r>
        <w:rPr>
          <w:rFonts w:hint="eastAsia"/>
        </w:rPr>
        <w:t>330</w:t>
      </w:r>
      <w:r>
        <w:rPr>
          <w:rFonts w:hint="eastAsia"/>
        </w:rPr>
        <w:sym w:font="Symbol" w:char="F0B4"/>
      </w:r>
      <w:r>
        <w:rPr>
          <w:rFonts w:hint="eastAsia"/>
        </w:rPr>
        <w:t>0.1</w:t>
      </w:r>
      <w:r>
        <w:rPr>
          <w:rFonts w:hint="eastAsia"/>
        </w:rPr>
        <w:sym w:font="Symbol" w:char="F0B4"/>
      </w:r>
      <w:r>
        <w:rPr>
          <w:rFonts w:hint="eastAsia"/>
        </w:rPr>
        <w:t>10</w:t>
      </w:r>
      <w:r>
        <w:rPr>
          <w:rFonts w:hint="eastAsia"/>
          <w:vertAlign w:val="superscript"/>
        </w:rPr>
        <w:t>-6</w:t>
      </w:r>
      <w:r>
        <w:rPr>
          <w:rFonts w:hint="eastAsia"/>
        </w:rPr>
        <w:t>=36.3</w:t>
      </w:r>
      <w:r>
        <w:rPr>
          <w:rFonts w:hint="eastAsia"/>
        </w:rPr>
        <w:sym w:font="Symbol" w:char="F06D"/>
      </w:r>
      <w:r>
        <w:rPr>
          <w:rFonts w:hint="eastAsia"/>
        </w:rPr>
        <w:t>s</w:t>
      </w:r>
    </w:p>
    <w:p w:rsidR="00A56ADB" w:rsidRDefault="00A56ADB" w:rsidP="00A56ADB">
      <w:pPr>
        <w:snapToGrid w:val="0"/>
        <w:ind w:firstLine="439"/>
        <w:rPr>
          <w:rFonts w:hint="eastAsia"/>
        </w:rPr>
      </w:pPr>
      <w:r>
        <w:rPr>
          <w:rFonts w:hint="eastAsia"/>
        </w:rPr>
        <w:t>当达到</w:t>
      </w:r>
      <w:r>
        <w:rPr>
          <w:rFonts w:hint="eastAsia"/>
        </w:rPr>
        <w:t>70</w:t>
      </w:r>
      <w:r>
        <w:rPr>
          <w:rFonts w:hint="eastAsia"/>
        </w:rPr>
        <w:sym w:font="Symbol" w:char="F06D"/>
      </w:r>
      <w:r>
        <w:rPr>
          <w:rFonts w:hint="eastAsia"/>
        </w:rPr>
        <w:t>s</w:t>
      </w:r>
      <w:r>
        <w:rPr>
          <w:rFonts w:hint="eastAsia"/>
        </w:rPr>
        <w:t>时刻，触发输入变为高电平，输出才变为低电平。输出相当触发输入的反相。对第二个触发输入，为单稳态工作状态，输出脉冲宽度</w:t>
      </w:r>
      <w:r>
        <w:rPr>
          <w:rFonts w:hint="eastAsia"/>
        </w:rPr>
        <w:t>36.3</w:t>
      </w:r>
      <w:r>
        <w:rPr>
          <w:rFonts w:hint="eastAsia"/>
        </w:rPr>
        <w:sym w:font="Symbol" w:char="F06D"/>
      </w:r>
      <w:r>
        <w:rPr>
          <w:rFonts w:hint="eastAsia"/>
        </w:rPr>
        <w:t>s</w:t>
      </w:r>
      <w:r>
        <w:rPr>
          <w:rFonts w:hint="eastAsia"/>
        </w:rPr>
        <w:t>，合理。</w:t>
      </w:r>
    </w:p>
    <w:p w:rsidR="00A56ADB" w:rsidRDefault="00A56ADB" w:rsidP="00A56ADB">
      <w:pPr>
        <w:rPr>
          <w:rFonts w:hint="eastAsia"/>
        </w:rPr>
      </w:pPr>
      <w:r>
        <w:rPr>
          <w:rFonts w:hint="eastAsia"/>
        </w:rPr>
        <w:t>（计算单稳态时间得</w:t>
      </w:r>
      <w:r>
        <w:rPr>
          <w:rFonts w:hint="eastAsia"/>
        </w:rPr>
        <w:t>6</w:t>
      </w:r>
      <w:r>
        <w:rPr>
          <w:rFonts w:hint="eastAsia"/>
        </w:rPr>
        <w:t>分，第二个合理的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A56ADB" w:rsidRDefault="00A56ADB" w:rsidP="00A56ADB">
      <w:pPr>
        <w:rPr>
          <w:rFonts w:hint="eastAsia"/>
        </w:rPr>
      </w:pPr>
    </w:p>
    <w:p w:rsidR="00A56ADB" w:rsidRDefault="00A56ADB" w:rsidP="00A56ADB">
      <w:pPr>
        <w:tabs>
          <w:tab w:val="left" w:pos="4680"/>
        </w:tabs>
        <w:snapToGrid w:val="0"/>
        <w:rPr>
          <w:rFonts w:hint="eastAsia"/>
          <w:sz w:val="24"/>
        </w:rPr>
      </w:pPr>
      <w:r>
        <w:rPr>
          <w:rFonts w:hint="eastAsia"/>
          <w:sz w:val="24"/>
        </w:rPr>
        <w:t>五、图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是由两片同步十进制计数器</w:t>
      </w:r>
      <w:r>
        <w:rPr>
          <w:rFonts w:hint="eastAsia"/>
          <w:sz w:val="24"/>
        </w:rPr>
        <w:t>74LS160</w:t>
      </w:r>
      <w:r>
        <w:rPr>
          <w:rFonts w:hint="eastAsia"/>
          <w:sz w:val="24"/>
        </w:rPr>
        <w:t>组成的计数器，试分析两片分别是几进制？两片串联起来是多少进制？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</w:p>
    <w:p w:rsidR="00A56ADB" w:rsidRDefault="00A56ADB" w:rsidP="00A56ADB">
      <w:pPr>
        <w:tabs>
          <w:tab w:val="left" w:pos="4680"/>
        </w:tabs>
        <w:snapToGrid w:val="0"/>
        <w:rPr>
          <w:rFonts w:hint="eastAsia"/>
          <w:sz w:val="24"/>
        </w:rPr>
      </w:pPr>
    </w:p>
    <w:p w:rsidR="00A56ADB" w:rsidRDefault="00A56ADB" w:rsidP="00A56ADB">
      <w:pPr>
        <w:tabs>
          <w:tab w:val="left" w:pos="4680"/>
        </w:tabs>
        <w:snapToGrid w:val="0"/>
        <w:jc w:val="center"/>
        <w:rPr>
          <w:rFonts w:hint="eastAsia"/>
          <w:sz w:val="24"/>
        </w:rPr>
      </w:pPr>
      <w:r>
        <w:rPr>
          <w:sz w:val="24"/>
        </w:rPr>
        <w:object w:dxaOrig="6725" w:dyaOrig="2127">
          <v:shape id="_x0000_i1027" type="#_x0000_t75" style="width:336pt;height:106.1pt" o:ole="">
            <v:imagedata r:id="rId26" o:title=""/>
          </v:shape>
          <o:OLEObject Type="Embed" ProgID="Visio.Drawing.11" ShapeID="_x0000_i1027" DrawAspect="Content" ObjectID="_1417077506" r:id="rId27"/>
        </w:object>
      </w:r>
    </w:p>
    <w:p w:rsidR="00A56ADB" w:rsidRDefault="00A56ADB" w:rsidP="00A56ADB">
      <w:pPr>
        <w:tabs>
          <w:tab w:val="left" w:pos="4680"/>
        </w:tabs>
        <w:snapToGrid w:val="0"/>
        <w:rPr>
          <w:rFonts w:hint="eastAsia"/>
          <w:sz w:val="24"/>
        </w:rPr>
      </w:pPr>
    </w:p>
    <w:p w:rsidR="00A56ADB" w:rsidRDefault="00A56ADB" w:rsidP="00A56ADB">
      <w:pPr>
        <w:tabs>
          <w:tab w:val="left" w:pos="4680"/>
        </w:tabs>
        <w:snapToGrid w:val="0"/>
        <w:rPr>
          <w:rFonts w:hint="eastAsia"/>
          <w:sz w:val="24"/>
        </w:rPr>
      </w:pPr>
    </w:p>
    <w:p w:rsidR="00A56ADB" w:rsidRDefault="00A56ADB" w:rsidP="00A56ADB">
      <w:pPr>
        <w:snapToGrid w:val="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片时</w:t>
      </w:r>
      <w:r>
        <w:rPr>
          <w:rFonts w:hint="eastAsia"/>
        </w:rPr>
        <w:t>10</w:t>
      </w:r>
      <w:r>
        <w:rPr>
          <w:rFonts w:hint="eastAsia"/>
        </w:rPr>
        <w:t>进制，（</w:t>
      </w:r>
      <w:r>
        <w:rPr>
          <w:rFonts w:hint="eastAsia"/>
        </w:rPr>
        <w:t>2</w:t>
      </w:r>
      <w:r>
        <w:rPr>
          <w:rFonts w:hint="eastAsia"/>
        </w:rPr>
        <w:t>）片</w:t>
      </w:r>
      <w:r w:rsidRPr="00A56ADB">
        <w:rPr>
          <w:rFonts w:hint="eastAsia"/>
          <w:color w:val="FF0000"/>
        </w:rPr>
        <w:t>是</w:t>
      </w:r>
      <w:r w:rsidRPr="00A56ADB">
        <w:rPr>
          <w:rFonts w:hint="eastAsia"/>
          <w:color w:val="FF0000"/>
        </w:rPr>
        <w:t>3</w:t>
      </w:r>
      <w:r w:rsidRPr="00A56ADB">
        <w:rPr>
          <w:rFonts w:hint="eastAsia"/>
          <w:color w:val="FF0000"/>
        </w:rPr>
        <w:t>进制</w:t>
      </w:r>
      <w:r>
        <w:rPr>
          <w:rFonts w:hint="eastAsia"/>
        </w:rPr>
        <w:t>，串联起来是</w:t>
      </w:r>
      <w:r>
        <w:rPr>
          <w:rFonts w:hint="eastAsia"/>
        </w:rPr>
        <w:t>30</w:t>
      </w:r>
      <w:r>
        <w:rPr>
          <w:rFonts w:hint="eastAsia"/>
        </w:rPr>
        <w:t>进制。</w:t>
      </w:r>
    </w:p>
    <w:p w:rsidR="00A56ADB" w:rsidRDefault="00A56ADB" w:rsidP="00A56ADB">
      <w:pPr>
        <w:ind w:firstLineChars="171" w:firstLine="359"/>
        <w:rPr>
          <w:rFonts w:hint="eastAsia"/>
        </w:rPr>
      </w:pPr>
      <w:r>
        <w:rPr>
          <w:rFonts w:hint="eastAsia"/>
        </w:rPr>
        <w:t>（答对</w:t>
      </w:r>
      <w:r>
        <w:rPr>
          <w:rFonts w:hint="eastAsia"/>
        </w:rPr>
        <w:t>1</w:t>
      </w:r>
      <w:r>
        <w:rPr>
          <w:rFonts w:hint="eastAsia"/>
        </w:rPr>
        <w:t>片时</w:t>
      </w:r>
      <w:r>
        <w:rPr>
          <w:rFonts w:hint="eastAsia"/>
        </w:rPr>
        <w:t>10</w:t>
      </w:r>
      <w:r>
        <w:rPr>
          <w:rFonts w:hint="eastAsia"/>
        </w:rPr>
        <w:t>进制的</w:t>
      </w:r>
      <w:r>
        <w:rPr>
          <w:rFonts w:hint="eastAsia"/>
        </w:rPr>
        <w:t>4</w:t>
      </w:r>
      <w:r>
        <w:rPr>
          <w:rFonts w:hint="eastAsia"/>
        </w:rPr>
        <w:t>分，</w:t>
      </w:r>
      <w:r>
        <w:rPr>
          <w:rFonts w:hint="eastAsia"/>
        </w:rPr>
        <w:t>2</w:t>
      </w:r>
      <w:r>
        <w:rPr>
          <w:rFonts w:hint="eastAsia"/>
        </w:rPr>
        <w:t>片是</w:t>
      </w:r>
      <w:r>
        <w:rPr>
          <w:rFonts w:hint="eastAsia"/>
        </w:rPr>
        <w:t>3</w:t>
      </w:r>
      <w:r>
        <w:rPr>
          <w:rFonts w:hint="eastAsia"/>
        </w:rPr>
        <w:t>进制的</w:t>
      </w:r>
      <w:r>
        <w:rPr>
          <w:rFonts w:hint="eastAsia"/>
        </w:rPr>
        <w:t>4</w:t>
      </w:r>
      <w:r>
        <w:rPr>
          <w:rFonts w:hint="eastAsia"/>
        </w:rPr>
        <w:t>分，都对得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A56ADB" w:rsidRPr="00A56ADB" w:rsidRDefault="00A56ADB" w:rsidP="00A56ADB">
      <w:pPr>
        <w:tabs>
          <w:tab w:val="left" w:pos="4680"/>
        </w:tabs>
        <w:snapToGrid w:val="0"/>
        <w:rPr>
          <w:rFonts w:hint="eastAsia"/>
          <w:sz w:val="24"/>
        </w:rPr>
      </w:pPr>
    </w:p>
    <w:p w:rsidR="00A56ADB" w:rsidRDefault="00A56ADB" w:rsidP="00A56ADB">
      <w:pPr>
        <w:tabs>
          <w:tab w:val="left" w:pos="4680"/>
        </w:tabs>
        <w:snapToGrid w:val="0"/>
        <w:rPr>
          <w:rFonts w:hint="eastAsia"/>
          <w:sz w:val="24"/>
        </w:rPr>
      </w:pPr>
      <w:r>
        <w:rPr>
          <w:rFonts w:hint="eastAsia"/>
          <w:color w:val="000000"/>
          <w:sz w:val="24"/>
        </w:rPr>
        <w:t>七、图</w:t>
      </w:r>
      <w:r>
        <w:rPr>
          <w:rFonts w:hint="eastAsia"/>
          <w:color w:val="000000"/>
          <w:sz w:val="24"/>
        </w:rPr>
        <w:t>7</w:t>
      </w:r>
      <w:r>
        <w:rPr>
          <w:rFonts w:hint="eastAsia"/>
          <w:color w:val="000000"/>
          <w:sz w:val="24"/>
        </w:rPr>
        <w:t>所示为一个可变进制计数器。其中</w:t>
      </w:r>
      <w:r>
        <w:rPr>
          <w:color w:val="000000"/>
          <w:sz w:val="24"/>
        </w:rPr>
        <w:t>74LS138</w:t>
      </w:r>
      <w:r>
        <w:rPr>
          <w:rFonts w:hint="eastAsia"/>
          <w:color w:val="000000"/>
          <w:sz w:val="24"/>
        </w:rPr>
        <w:t>为</w:t>
      </w:r>
      <w:r>
        <w:rPr>
          <w:color w:val="000000"/>
          <w:sz w:val="24"/>
        </w:rPr>
        <w:t>3</w:t>
      </w:r>
      <w:r>
        <w:rPr>
          <w:rFonts w:hint="eastAsia"/>
          <w:color w:val="000000"/>
          <w:sz w:val="24"/>
        </w:rPr>
        <w:t>线</w:t>
      </w:r>
      <w:r>
        <w:rPr>
          <w:color w:val="000000"/>
          <w:sz w:val="24"/>
        </w:rPr>
        <w:t>/8</w:t>
      </w:r>
      <w:r>
        <w:rPr>
          <w:rFonts w:hint="eastAsia"/>
          <w:color w:val="000000"/>
          <w:sz w:val="24"/>
        </w:rPr>
        <w:t>线译码器，当</w:t>
      </w:r>
      <w:r>
        <w:rPr>
          <w:i/>
          <w:color w:val="000000"/>
          <w:sz w:val="24"/>
        </w:rPr>
        <w:t>S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=1</w:t>
      </w:r>
      <w:r>
        <w:rPr>
          <w:rFonts w:hint="eastAsia"/>
          <w:color w:val="000000"/>
          <w:sz w:val="24"/>
        </w:rPr>
        <w:t>且</w:t>
      </w:r>
      <w:r>
        <w:rPr>
          <w:color w:val="000000"/>
          <w:position w:val="-10"/>
          <w:sz w:val="24"/>
        </w:rPr>
        <w:object w:dxaOrig="1020" w:dyaOrig="320">
          <v:shape id="_x0000_i1028" type="#_x0000_t75" style="width:51.15pt;height:15.8pt" o:ole="" fillcolor="window">
            <v:imagedata r:id="rId28" o:title=""/>
          </v:shape>
          <o:OLEObject Type="Embed" ProgID="Equation.3" ShapeID="_x0000_i1028" DrawAspect="Content" ObjectID="_1417077507" r:id="rId29"/>
        </w:object>
      </w:r>
      <w:r>
        <w:rPr>
          <w:rFonts w:hint="eastAsia"/>
          <w:color w:val="000000"/>
          <w:sz w:val="24"/>
        </w:rPr>
        <w:t>时，它进行译码操作，即当</w:t>
      </w:r>
      <w:r>
        <w:rPr>
          <w:i/>
          <w:color w:val="000000"/>
          <w:sz w:val="24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color w:val="000000"/>
            <w:sz w:val="24"/>
            <w:vertAlign w:val="subscript"/>
          </w:rPr>
          <w:t>2</w:t>
        </w:r>
        <w:r>
          <w:rPr>
            <w:i/>
            <w:color w:val="000000"/>
            <w:sz w:val="24"/>
          </w:rPr>
          <w:t>A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>
          <w:rPr>
            <w:color w:val="000000"/>
            <w:sz w:val="24"/>
            <w:vertAlign w:val="subscript"/>
          </w:rPr>
          <w:t>1</w:t>
        </w:r>
        <w:r>
          <w:rPr>
            <w:i/>
            <w:color w:val="000000"/>
            <w:sz w:val="24"/>
          </w:rPr>
          <w:t>A</w:t>
        </w:r>
      </w:smartTag>
      <w:r>
        <w:rPr>
          <w:color w:val="000000"/>
          <w:sz w:val="24"/>
          <w:vertAlign w:val="subscript"/>
        </w:rPr>
        <w:t>0</w:t>
      </w:r>
      <w:r>
        <w:rPr>
          <w:rFonts w:hint="eastAsia"/>
          <w:color w:val="000000"/>
          <w:sz w:val="24"/>
        </w:rPr>
        <w:t>从</w:t>
      </w:r>
      <w:r>
        <w:rPr>
          <w:color w:val="000000"/>
          <w:sz w:val="24"/>
        </w:rPr>
        <w:t>000</w:t>
      </w:r>
      <w:r>
        <w:rPr>
          <w:rFonts w:hint="eastAsia"/>
          <w:color w:val="000000"/>
          <w:sz w:val="24"/>
        </w:rPr>
        <w:t>到</w:t>
      </w:r>
      <w:r>
        <w:rPr>
          <w:color w:val="000000"/>
          <w:sz w:val="24"/>
        </w:rPr>
        <w:t>111</w:t>
      </w:r>
      <w:r>
        <w:rPr>
          <w:rFonts w:hint="eastAsia"/>
          <w:color w:val="000000"/>
          <w:sz w:val="24"/>
        </w:rPr>
        <w:t>变化时，</w:t>
      </w:r>
      <w:r>
        <w:rPr>
          <w:color w:val="000000"/>
          <w:position w:val="-10"/>
          <w:sz w:val="24"/>
        </w:rPr>
        <w:object w:dxaOrig="639" w:dyaOrig="320">
          <v:shape id="_x0000_i1029" type="#_x0000_t75" style="width:32.2pt;height:15.8pt" o:ole="" fillcolor="window">
            <v:imagedata r:id="rId30" o:title=""/>
          </v:shape>
          <o:OLEObject Type="Embed" ProgID="Equation.3" ShapeID="_x0000_i1029" DrawAspect="Content" ObjectID="_1417077508" r:id="rId31"/>
        </w:object>
      </w:r>
      <w:r>
        <w:rPr>
          <w:rFonts w:hint="eastAsia"/>
          <w:color w:val="000000"/>
          <w:sz w:val="24"/>
        </w:rPr>
        <w:t>依次被选中而</w:t>
      </w:r>
      <w:proofErr w:type="gramStart"/>
      <w:r>
        <w:rPr>
          <w:rFonts w:hint="eastAsia"/>
          <w:color w:val="000000"/>
          <w:sz w:val="24"/>
        </w:rPr>
        <w:t>输出低</w:t>
      </w:r>
      <w:proofErr w:type="gramEnd"/>
      <w:r>
        <w:rPr>
          <w:rFonts w:hint="eastAsia"/>
          <w:color w:val="000000"/>
          <w:sz w:val="24"/>
        </w:rPr>
        <w:t>电平。</w:t>
      </w:r>
      <w:r>
        <w:rPr>
          <w:color w:val="000000"/>
          <w:sz w:val="24"/>
        </w:rPr>
        <w:t>T1153</w:t>
      </w:r>
      <w:r>
        <w:rPr>
          <w:rFonts w:hint="eastAsia"/>
          <w:color w:val="000000"/>
          <w:sz w:val="24"/>
        </w:rPr>
        <w:t>为四选</w:t>
      </w:r>
      <w:proofErr w:type="gramStart"/>
      <w:r>
        <w:rPr>
          <w:rFonts w:hint="eastAsia"/>
          <w:color w:val="000000"/>
          <w:sz w:val="24"/>
        </w:rPr>
        <w:t>一</w:t>
      </w:r>
      <w:proofErr w:type="gramEnd"/>
      <w:r>
        <w:rPr>
          <w:rFonts w:hint="eastAsia"/>
          <w:color w:val="000000"/>
          <w:sz w:val="24"/>
        </w:rPr>
        <w:t>数据选择器。（</w:t>
      </w:r>
      <w:r>
        <w:rPr>
          <w:rFonts w:hint="eastAsia"/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）试问当</w:t>
      </w:r>
      <w:r>
        <w:rPr>
          <w:i/>
          <w:color w:val="000000"/>
          <w:sz w:val="24"/>
        </w:rPr>
        <w:t>MN</w:t>
      </w:r>
      <w:r>
        <w:rPr>
          <w:rFonts w:hint="eastAsia"/>
          <w:color w:val="000000"/>
          <w:sz w:val="24"/>
        </w:rPr>
        <w:t>为</w:t>
      </w:r>
      <w:r>
        <w:rPr>
          <w:rFonts w:hint="eastAsia"/>
          <w:color w:val="000000"/>
          <w:sz w:val="24"/>
        </w:rPr>
        <w:t>00</w:t>
      </w:r>
      <w:r>
        <w:rPr>
          <w:rFonts w:hint="eastAsia"/>
          <w:color w:val="000000"/>
          <w:sz w:val="24"/>
        </w:rPr>
        <w:t>时，由集成</w:t>
      </w:r>
      <w:r>
        <w:rPr>
          <w:rFonts w:hint="eastAsia"/>
          <w:color w:val="000000"/>
          <w:sz w:val="24"/>
        </w:rPr>
        <w:t>74LS290</w:t>
      </w:r>
      <w:r>
        <w:rPr>
          <w:rFonts w:hint="eastAsia"/>
          <w:color w:val="000000"/>
          <w:sz w:val="24"/>
        </w:rPr>
        <w:t>构成计数器是几进制？此时显示数码管</w:t>
      </w:r>
      <w:r>
        <w:rPr>
          <w:rFonts w:hint="eastAsia"/>
          <w:color w:val="000000"/>
          <w:sz w:val="24"/>
        </w:rPr>
        <w:t>BS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1"/>
          <w:attr w:name="UnitName" w:val="a"/>
        </w:smartTagPr>
        <w:r>
          <w:rPr>
            <w:rFonts w:hint="eastAsia"/>
            <w:color w:val="000000"/>
            <w:sz w:val="24"/>
          </w:rPr>
          <w:t>201A</w:t>
        </w:r>
      </w:smartTag>
      <w:r>
        <w:rPr>
          <w:rFonts w:hint="eastAsia"/>
          <w:color w:val="000000"/>
          <w:sz w:val="24"/>
        </w:rPr>
        <w:t>显示的最大数字是什么？（</w:t>
      </w:r>
      <w:r>
        <w:rPr>
          <w:rFonts w:hint="eastAsia"/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）当</w:t>
      </w:r>
      <w:r>
        <w:rPr>
          <w:i/>
          <w:color w:val="000000"/>
          <w:sz w:val="24"/>
        </w:rPr>
        <w:t>MN</w:t>
      </w:r>
      <w:r>
        <w:rPr>
          <w:rFonts w:hint="eastAsia"/>
          <w:color w:val="000000"/>
          <w:sz w:val="24"/>
        </w:rPr>
        <w:t>为</w:t>
      </w:r>
      <w:r>
        <w:rPr>
          <w:rFonts w:hint="eastAsia"/>
          <w:color w:val="000000"/>
          <w:sz w:val="24"/>
        </w:rPr>
        <w:t>10</w:t>
      </w:r>
      <w:r>
        <w:rPr>
          <w:rFonts w:hint="eastAsia"/>
          <w:color w:val="000000"/>
          <w:sz w:val="24"/>
        </w:rPr>
        <w:t>时，由集成</w:t>
      </w:r>
      <w:r>
        <w:rPr>
          <w:rFonts w:hint="eastAsia"/>
          <w:color w:val="000000"/>
          <w:sz w:val="24"/>
        </w:rPr>
        <w:t>74LS290</w:t>
      </w:r>
      <w:r>
        <w:rPr>
          <w:rFonts w:hint="eastAsia"/>
          <w:color w:val="000000"/>
          <w:sz w:val="24"/>
        </w:rPr>
        <w:t>构成计数器是几进制？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分）</w:t>
      </w:r>
    </w:p>
    <w:p w:rsidR="00A56ADB" w:rsidRDefault="00A56ADB" w:rsidP="00A56ADB">
      <w:pPr>
        <w:jc w:val="center"/>
        <w:rPr>
          <w:rFonts w:hint="eastAsia"/>
          <w:sz w:val="24"/>
        </w:rPr>
      </w:pPr>
      <w:r>
        <w:object w:dxaOrig="8315" w:dyaOrig="4507">
          <v:shape id="_x0000_i1030" type="#_x0000_t75" style="width:415.6pt;height:225.45pt" o:ole="">
            <v:imagedata r:id="rId32" o:title=""/>
          </v:shape>
          <o:OLEObject Type="Embed" ProgID="Visio.Drawing.11" ShapeID="_x0000_i1030" DrawAspect="Content" ObjectID="_1417077509" r:id="rId33"/>
        </w:object>
      </w:r>
    </w:p>
    <w:p w:rsidR="00A56ADB" w:rsidRDefault="00A56ADB" w:rsidP="00A56ADB">
      <w:pPr>
        <w:rPr>
          <w:rFonts w:hint="eastAsia"/>
        </w:rPr>
      </w:pPr>
      <w:r>
        <w:rPr>
          <w:rFonts w:hint="eastAsia"/>
        </w:rPr>
        <w:t>七、</w:t>
      </w:r>
      <w:r>
        <w:rPr>
          <w:rFonts w:hint="eastAsia"/>
        </w:rPr>
        <w:t>MN=00</w:t>
      </w:r>
      <w:r>
        <w:rPr>
          <w:rFonts w:hint="eastAsia"/>
        </w:rPr>
        <w:t>时，是</w:t>
      </w:r>
      <w:r>
        <w:rPr>
          <w:rFonts w:hint="eastAsia"/>
        </w:rPr>
        <w:t>5</w:t>
      </w:r>
      <w:r>
        <w:rPr>
          <w:rFonts w:hint="eastAsia"/>
        </w:rPr>
        <w:t>进制</w:t>
      </w:r>
      <w:r w:rsidR="0016798A">
        <w:rPr>
          <w:rFonts w:hint="eastAsia"/>
        </w:rPr>
        <w:t>（</w:t>
      </w:r>
      <w:r w:rsidR="0016798A" w:rsidRPr="0016798A">
        <w:rPr>
          <w:rFonts w:hint="eastAsia"/>
          <w:color w:val="FF0000"/>
        </w:rPr>
        <w:t>能启动吗？</w:t>
      </w:r>
      <w:r w:rsidR="0016798A">
        <w:rPr>
          <w:rFonts w:hint="eastAsia"/>
        </w:rPr>
        <w:t>）</w:t>
      </w:r>
      <w:r>
        <w:rPr>
          <w:rFonts w:hint="eastAsia"/>
        </w:rPr>
        <w:t>，显示最大数字为</w:t>
      </w:r>
      <w:r>
        <w:rPr>
          <w:rFonts w:hint="eastAsia"/>
        </w:rPr>
        <w:t>4</w:t>
      </w:r>
      <w:r>
        <w:rPr>
          <w:rFonts w:hint="eastAsia"/>
        </w:rPr>
        <w:t>；</w:t>
      </w:r>
      <w:r>
        <w:rPr>
          <w:rFonts w:hint="eastAsia"/>
        </w:rPr>
        <w:t>MN=01</w:t>
      </w:r>
      <w:r>
        <w:rPr>
          <w:rFonts w:hint="eastAsia"/>
        </w:rPr>
        <w:t>时，是</w:t>
      </w:r>
      <w:r>
        <w:rPr>
          <w:rFonts w:hint="eastAsia"/>
        </w:rPr>
        <w:t>6</w:t>
      </w:r>
      <w:r>
        <w:rPr>
          <w:rFonts w:hint="eastAsia"/>
        </w:rPr>
        <w:t>进制。</w:t>
      </w:r>
      <w:r w:rsidR="0016798A" w:rsidRPr="0016798A">
        <w:rPr>
          <w:rFonts w:hint="eastAsia"/>
          <w:color w:val="FF0000"/>
        </w:rPr>
        <w:t>（</w:t>
      </w:r>
      <w:r w:rsidR="0016798A" w:rsidRPr="0016798A">
        <w:rPr>
          <w:rFonts w:hint="eastAsia"/>
          <w:color w:val="FF0000"/>
        </w:rPr>
        <w:t>290</w:t>
      </w:r>
      <w:r w:rsidR="0016798A" w:rsidRPr="0016798A">
        <w:rPr>
          <w:rFonts w:hint="eastAsia"/>
          <w:color w:val="FF0000"/>
        </w:rPr>
        <w:t>是二</w:t>
      </w:r>
      <w:r w:rsidR="0016798A" w:rsidRPr="0016798A">
        <w:rPr>
          <w:rFonts w:hint="eastAsia"/>
          <w:color w:val="FF0000"/>
        </w:rPr>
        <w:t>—五进制计数器）</w:t>
      </w:r>
    </w:p>
    <w:p w:rsidR="00A56ADB" w:rsidRDefault="00A56ADB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 w:rsidP="0016798A">
      <w:pPr>
        <w:ind w:left="480" w:hangingChars="200" w:hanging="480"/>
        <w:rPr>
          <w:rFonts w:hint="eastAsia"/>
          <w:sz w:val="24"/>
        </w:rPr>
      </w:pPr>
      <w:r>
        <w:rPr>
          <w:rFonts w:hint="eastAsia"/>
          <w:sz w:val="24"/>
        </w:rPr>
        <w:t>七、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分）观察</w:t>
      </w:r>
      <w:r>
        <w:rPr>
          <w:rFonts w:ascii="黑体" w:eastAsia="黑体" w:hint="eastAsia"/>
          <w:sz w:val="24"/>
        </w:rPr>
        <w:t xml:space="preserve"> [图7-1]</w:t>
      </w:r>
      <w:r>
        <w:rPr>
          <w:rFonts w:hint="eastAsia"/>
          <w:sz w:val="24"/>
        </w:rPr>
        <w:t>给出的由</w:t>
      </w:r>
      <w:r>
        <w:rPr>
          <w:rFonts w:hint="eastAsia"/>
          <w:sz w:val="24"/>
        </w:rPr>
        <w:t>555</w:t>
      </w:r>
      <w:r>
        <w:rPr>
          <w:rFonts w:hint="eastAsia"/>
          <w:sz w:val="24"/>
        </w:rPr>
        <w:t>定时器组成的电路，电路参数如图所注，</w:t>
      </w:r>
      <w:r>
        <w:rPr>
          <w:rFonts w:hint="eastAsia"/>
          <w:sz w:val="24"/>
        </w:rPr>
        <w:t>555</w:t>
      </w:r>
      <w:r>
        <w:rPr>
          <w:rFonts w:hint="eastAsia"/>
          <w:sz w:val="24"/>
        </w:rPr>
        <w:t>内部的结构如</w:t>
      </w:r>
      <w:r>
        <w:rPr>
          <w:rFonts w:ascii="黑体" w:eastAsia="黑体" w:hint="eastAsia"/>
          <w:sz w:val="24"/>
        </w:rPr>
        <w:t>[图7-2]</w:t>
      </w:r>
      <w:r>
        <w:rPr>
          <w:rFonts w:hint="eastAsia"/>
          <w:sz w:val="24"/>
        </w:rPr>
        <w:t>所示，试分析：</w:t>
      </w:r>
    </w:p>
    <w:p w:rsidR="0016798A" w:rsidRDefault="0016798A" w:rsidP="0016798A">
      <w:pPr>
        <w:numPr>
          <w:ilvl w:val="0"/>
          <w:numId w:val="2"/>
        </w:numPr>
        <w:rPr>
          <w:rFonts w:hint="eastAsia"/>
          <w:sz w:val="24"/>
        </w:rPr>
      </w:pPr>
      <w:r>
        <w:rPr>
          <w:rFonts w:hint="eastAsia"/>
          <w:sz w:val="24"/>
        </w:rPr>
        <w:t>说明电路的功能，判断未触发时</w:t>
      </w:r>
      <w:proofErr w:type="spellStart"/>
      <w:r>
        <w:rPr>
          <w:rFonts w:hint="eastAsia"/>
          <w:i/>
          <w:iCs/>
          <w:sz w:val="24"/>
        </w:rPr>
        <w:t>v</w:t>
      </w:r>
      <w:r>
        <w:rPr>
          <w:rFonts w:hint="eastAsia"/>
          <w:sz w:val="24"/>
          <w:vertAlign w:val="subscript"/>
        </w:rPr>
        <w:t>O</w:t>
      </w:r>
      <w:proofErr w:type="spellEnd"/>
      <w:r>
        <w:rPr>
          <w:rFonts w:hint="eastAsia"/>
          <w:sz w:val="24"/>
        </w:rPr>
        <w:t>的输出电平；</w:t>
      </w:r>
    </w:p>
    <w:p w:rsidR="0016798A" w:rsidRDefault="0016798A" w:rsidP="0016798A">
      <w:pPr>
        <w:numPr>
          <w:ilvl w:val="0"/>
          <w:numId w:val="2"/>
        </w:numPr>
        <w:rPr>
          <w:rFonts w:hint="eastAsia"/>
          <w:sz w:val="24"/>
        </w:rPr>
      </w:pPr>
      <w:r>
        <w:rPr>
          <w:rFonts w:hint="eastAsia"/>
          <w:sz w:val="24"/>
        </w:rPr>
        <w:t>根据</w:t>
      </w:r>
      <w:r>
        <w:rPr>
          <w:rFonts w:ascii="黑体" w:eastAsia="黑体" w:hint="eastAsia"/>
          <w:sz w:val="24"/>
        </w:rPr>
        <w:t>[图7-3]</w:t>
      </w:r>
      <w:r>
        <w:rPr>
          <w:rFonts w:hint="eastAsia"/>
          <w:sz w:val="24"/>
        </w:rPr>
        <w:t>给出的输入信号的波形，绘出节点</w:t>
      </w:r>
      <w:r>
        <w:rPr>
          <w:rFonts w:hint="eastAsia"/>
          <w:i/>
          <w:iCs/>
          <w:sz w:val="24"/>
        </w:rPr>
        <w:t>v</w:t>
      </w:r>
      <w:r>
        <w:rPr>
          <w:rFonts w:hint="eastAsia"/>
          <w:sz w:val="24"/>
          <w:vertAlign w:val="subscript"/>
        </w:rPr>
        <w:t>I1</w:t>
      </w:r>
      <w:r>
        <w:rPr>
          <w:rFonts w:hint="eastAsia"/>
          <w:sz w:val="24"/>
        </w:rPr>
        <w:t>处的电压波形，以及输出信号</w:t>
      </w:r>
      <w:proofErr w:type="spellStart"/>
      <w:r>
        <w:rPr>
          <w:rFonts w:hint="eastAsia"/>
          <w:i/>
          <w:iCs/>
          <w:sz w:val="24"/>
        </w:rPr>
        <w:t>v</w:t>
      </w:r>
      <w:r>
        <w:rPr>
          <w:rFonts w:hint="eastAsia"/>
          <w:sz w:val="24"/>
          <w:vertAlign w:val="subscript"/>
        </w:rPr>
        <w:t>O</w:t>
      </w:r>
      <w:proofErr w:type="spellEnd"/>
      <w:r>
        <w:rPr>
          <w:rFonts w:hint="eastAsia"/>
          <w:sz w:val="24"/>
        </w:rPr>
        <w:t>的波形；</w:t>
      </w:r>
    </w:p>
    <w:p w:rsidR="0016798A" w:rsidRDefault="0016798A" w:rsidP="0016798A">
      <w:pPr>
        <w:numPr>
          <w:ilvl w:val="0"/>
          <w:numId w:val="2"/>
        </w:numPr>
        <w:rPr>
          <w:rFonts w:hint="eastAsia"/>
          <w:sz w:val="24"/>
        </w:rPr>
      </w:pPr>
      <w:r>
        <w:rPr>
          <w:rFonts w:hint="eastAsia"/>
          <w:sz w:val="24"/>
        </w:rPr>
        <w:t>计算输出的脉冲宽度。</w:t>
      </w:r>
    </w:p>
    <w:p w:rsidR="0016798A" w:rsidRDefault="0016798A" w:rsidP="0016798A">
      <w:pPr>
        <w:rPr>
          <w:rFonts w:hint="eastAsia"/>
          <w:sz w:val="24"/>
        </w:rPr>
      </w:pPr>
    </w:p>
    <w:p w:rsidR="0016798A" w:rsidRDefault="0016798A" w:rsidP="0016798A">
      <w:pPr>
        <w:rPr>
          <w:rFonts w:hint="eastAsia"/>
          <w:sz w:val="24"/>
        </w:rPr>
      </w:pPr>
      <w:r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340995</wp:posOffset>
                </wp:positionH>
                <wp:positionV relativeFrom="paragraph">
                  <wp:posOffset>2674620</wp:posOffset>
                </wp:positionV>
                <wp:extent cx="5943600" cy="4556760"/>
                <wp:effectExtent l="0" t="3810" r="0" b="1905"/>
                <wp:wrapNone/>
                <wp:docPr id="65" name="组合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3600" cy="4556760"/>
                          <a:chOff x="1260" y="8148"/>
                          <a:chExt cx="9360" cy="7176"/>
                        </a:xfrm>
                      </wpg:grpSpPr>
                      <wps:wsp>
                        <wps:cNvPr id="66" name="Line 136"/>
                        <wps:cNvCnPr/>
                        <wps:spPr bwMode="auto">
                          <a:xfrm flipV="1">
                            <a:off x="7200" y="1329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" name="Line 137"/>
                        <wps:cNvCnPr/>
                        <wps:spPr bwMode="auto">
                          <a:xfrm flipV="1">
                            <a:off x="5400" y="1329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" name="Line 138"/>
                        <wps:cNvCnPr/>
                        <wps:spPr bwMode="auto">
                          <a:xfrm flipV="1">
                            <a:off x="3600" y="1329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" name="Line 139"/>
                        <wps:cNvCnPr/>
                        <wps:spPr bwMode="auto">
                          <a:xfrm>
                            <a:off x="2697" y="10176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140"/>
                        <wps:cNvCnPr/>
                        <wps:spPr bwMode="auto">
                          <a:xfrm flipV="1">
                            <a:off x="2697" y="8460"/>
                            <a:ext cx="3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8148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8148"/>
                            <a:ext cx="90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2517" y="10176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Line 144"/>
                        <wps:cNvCnPr/>
                        <wps:spPr bwMode="auto">
                          <a:xfrm>
                            <a:off x="35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145"/>
                        <wps:cNvCnPr/>
                        <wps:spPr bwMode="auto">
                          <a:xfrm>
                            <a:off x="44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146"/>
                        <wps:cNvCnPr/>
                        <wps:spPr bwMode="auto">
                          <a:xfrm>
                            <a:off x="53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147"/>
                        <wps:cNvCnPr/>
                        <wps:spPr bwMode="auto">
                          <a:xfrm>
                            <a:off x="62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148"/>
                        <wps:cNvCnPr/>
                        <wps:spPr bwMode="auto">
                          <a:xfrm>
                            <a:off x="71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10176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9357" y="10020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proofErr w:type="spell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ms</w:t>
                              </w:r>
                              <w:proofErr w:type="spellEnd"/>
                              <w:r>
                                <w:rPr>
                                  <w:rFonts w:hint="eastAsia"/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Line 151"/>
                        <wps:cNvCnPr/>
                        <wps:spPr bwMode="auto">
                          <a:xfrm>
                            <a:off x="8097" y="10097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152"/>
                        <wps:cNvCnPr/>
                        <wps:spPr bwMode="auto">
                          <a:xfrm>
                            <a:off x="2606" y="986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153"/>
                        <wps:cNvCnPr/>
                        <wps:spPr bwMode="auto">
                          <a:xfrm>
                            <a:off x="2606" y="1002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54"/>
                        <wps:cNvCnPr/>
                        <wps:spPr bwMode="auto">
                          <a:xfrm>
                            <a:off x="2606" y="1017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55"/>
                        <wps:cNvCnPr/>
                        <wps:spPr bwMode="auto">
                          <a:xfrm>
                            <a:off x="2606" y="955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156"/>
                        <wps:cNvCnPr/>
                        <wps:spPr bwMode="auto">
                          <a:xfrm>
                            <a:off x="2606" y="970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157"/>
                        <wps:cNvCnPr/>
                        <wps:spPr bwMode="auto">
                          <a:xfrm>
                            <a:off x="2561" y="9396"/>
                            <a:ext cx="1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158"/>
                        <wps:cNvCnPr/>
                        <wps:spPr bwMode="auto">
                          <a:xfrm>
                            <a:off x="2606" y="924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9864"/>
                            <a:ext cx="35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9240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34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43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52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61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70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0176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7" name="Line 167"/>
                        <wps:cNvCnPr/>
                        <wps:spPr bwMode="auto">
                          <a:xfrm flipH="1">
                            <a:off x="2694" y="9708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" name="Line 168"/>
                        <wps:cNvCnPr/>
                        <wps:spPr bwMode="auto">
                          <a:xfrm flipH="1">
                            <a:off x="2697" y="10020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5012"/>
                            <a:ext cx="28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ascii="黑体" w:eastAsia="黑体" w:hint="eastAsia"/>
                                  <w:sz w:val="15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</w:rPr>
                                <w:t>[</w:t>
                              </w:r>
                              <w:r>
                                <w:rPr>
                                  <w:rFonts w:ascii="黑体" w:eastAsia="黑体" w:hint="eastAsia"/>
                                </w:rPr>
                                <w:t>图7-3]输入输出波形图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0" name="Line 170"/>
                        <wps:cNvCnPr/>
                        <wps:spPr bwMode="auto">
                          <a:xfrm>
                            <a:off x="2697" y="14544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171"/>
                        <wps:cNvCnPr/>
                        <wps:spPr bwMode="auto">
                          <a:xfrm flipV="1">
                            <a:off x="2697" y="13452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13296"/>
                            <a:ext cx="53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O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13296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4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2517" y="1454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5" name="Line 175"/>
                        <wps:cNvCnPr/>
                        <wps:spPr bwMode="auto">
                          <a:xfrm>
                            <a:off x="35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76"/>
                        <wps:cNvCnPr/>
                        <wps:spPr bwMode="auto">
                          <a:xfrm>
                            <a:off x="44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177"/>
                        <wps:cNvCnPr/>
                        <wps:spPr bwMode="auto">
                          <a:xfrm>
                            <a:off x="53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78"/>
                        <wps:cNvCnPr/>
                        <wps:spPr bwMode="auto">
                          <a:xfrm>
                            <a:off x="62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79"/>
                        <wps:cNvCnPr/>
                        <wps:spPr bwMode="auto">
                          <a:xfrm>
                            <a:off x="71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14544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1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9357" y="14388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proofErr w:type="spell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ms</w:t>
                              </w:r>
                              <w:proofErr w:type="spellEnd"/>
                              <w:r>
                                <w:rPr>
                                  <w:rFonts w:hint="eastAsia"/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2" name="Line 182"/>
                        <wps:cNvCnPr/>
                        <wps:spPr bwMode="auto">
                          <a:xfrm>
                            <a:off x="8097" y="1446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83"/>
                        <wps:cNvCnPr/>
                        <wps:spPr bwMode="auto">
                          <a:xfrm>
                            <a:off x="2606" y="1423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84"/>
                        <wps:cNvCnPr/>
                        <wps:spPr bwMode="auto">
                          <a:xfrm>
                            <a:off x="2606" y="1438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85"/>
                        <wps:cNvCnPr/>
                        <wps:spPr bwMode="auto">
                          <a:xfrm>
                            <a:off x="2606" y="1454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86"/>
                        <wps:cNvCnPr/>
                        <wps:spPr bwMode="auto">
                          <a:xfrm>
                            <a:off x="2606" y="1392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87"/>
                        <wps:cNvCnPr/>
                        <wps:spPr bwMode="auto">
                          <a:xfrm>
                            <a:off x="2606" y="1407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88"/>
                        <wps:cNvCnPr/>
                        <wps:spPr bwMode="auto">
                          <a:xfrm>
                            <a:off x="2561" y="13764"/>
                            <a:ext cx="1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360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0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34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43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52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3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61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4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70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5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45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" name="Line 196"/>
                        <wps:cNvCnPr/>
                        <wps:spPr bwMode="auto">
                          <a:xfrm>
                            <a:off x="3597" y="10488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197"/>
                        <wps:cNvCnPr/>
                        <wps:spPr bwMode="auto">
                          <a:xfrm>
                            <a:off x="3780" y="9240"/>
                            <a:ext cx="0" cy="374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" name="Line 198"/>
                        <wps:cNvCnPr/>
                        <wps:spPr bwMode="auto">
                          <a:xfrm>
                            <a:off x="5397" y="10488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9" name="Line 199"/>
                        <wps:cNvCnPr/>
                        <wps:spPr bwMode="auto">
                          <a:xfrm>
                            <a:off x="6480" y="9864"/>
                            <a:ext cx="0" cy="31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0" name="Line 200"/>
                        <wps:cNvCnPr/>
                        <wps:spPr bwMode="auto">
                          <a:xfrm>
                            <a:off x="7197" y="10488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1" name="Line 201"/>
                        <wps:cNvCnPr/>
                        <wps:spPr bwMode="auto">
                          <a:xfrm>
                            <a:off x="7380" y="10176"/>
                            <a:ext cx="0" cy="280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2" name="Line 202"/>
                        <wps:cNvCnPr/>
                        <wps:spPr bwMode="auto">
                          <a:xfrm>
                            <a:off x="2609" y="908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203"/>
                        <wps:cNvCnPr/>
                        <wps:spPr bwMode="auto">
                          <a:xfrm>
                            <a:off x="2609" y="892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204"/>
                        <wps:cNvCnPr/>
                        <wps:spPr bwMode="auto">
                          <a:xfrm>
                            <a:off x="2609" y="877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205"/>
                        <wps:cNvCnPr/>
                        <wps:spPr bwMode="auto">
                          <a:xfrm>
                            <a:off x="2520" y="8616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8460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7" name="Freeform 207"/>
                        <wps:cNvSpPr>
                          <a:spLocks/>
                        </wps:cNvSpPr>
                        <wps:spPr bwMode="auto">
                          <a:xfrm>
                            <a:off x="2700" y="8616"/>
                            <a:ext cx="5760" cy="1560"/>
                          </a:xfrm>
                          <a:custGeom>
                            <a:avLst/>
                            <a:gdLst>
                              <a:gd name="T0" fmla="*/ 0 w 5760"/>
                              <a:gd name="T1" fmla="*/ 0 h 1560"/>
                              <a:gd name="T2" fmla="*/ 900 w 5760"/>
                              <a:gd name="T3" fmla="*/ 0 h 1560"/>
                              <a:gd name="T4" fmla="*/ 900 w 5760"/>
                              <a:gd name="T5" fmla="*/ 624 h 1560"/>
                              <a:gd name="T6" fmla="*/ 1080 w 5760"/>
                              <a:gd name="T7" fmla="*/ 624 h 1560"/>
                              <a:gd name="T8" fmla="*/ 1080 w 5760"/>
                              <a:gd name="T9" fmla="*/ 0 h 1560"/>
                              <a:gd name="T10" fmla="*/ 2700 w 5760"/>
                              <a:gd name="T11" fmla="*/ 0 h 1560"/>
                              <a:gd name="T12" fmla="*/ 2700 w 5760"/>
                              <a:gd name="T13" fmla="*/ 1404 h 1560"/>
                              <a:gd name="T14" fmla="*/ 3780 w 5760"/>
                              <a:gd name="T15" fmla="*/ 1404 h 1560"/>
                              <a:gd name="T16" fmla="*/ 3780 w 5760"/>
                              <a:gd name="T17" fmla="*/ 1092 h 1560"/>
                              <a:gd name="T18" fmla="*/ 4500 w 5760"/>
                              <a:gd name="T19" fmla="*/ 1092 h 1560"/>
                              <a:gd name="T20" fmla="*/ 4500 w 5760"/>
                              <a:gd name="T21" fmla="*/ 1560 h 1560"/>
                              <a:gd name="T22" fmla="*/ 4680 w 5760"/>
                              <a:gd name="T23" fmla="*/ 1560 h 1560"/>
                              <a:gd name="T24" fmla="*/ 4680 w 5760"/>
                              <a:gd name="T25" fmla="*/ 780 h 1560"/>
                              <a:gd name="T26" fmla="*/ 5760 w 5760"/>
                              <a:gd name="T27" fmla="*/ 780 h 15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760" h="1560">
                                <a:moveTo>
                                  <a:pt x="0" y="0"/>
                                </a:moveTo>
                                <a:lnTo>
                                  <a:pt x="900" y="0"/>
                                </a:lnTo>
                                <a:lnTo>
                                  <a:pt x="900" y="624"/>
                                </a:lnTo>
                                <a:lnTo>
                                  <a:pt x="1080" y="624"/>
                                </a:lnTo>
                                <a:lnTo>
                                  <a:pt x="1080" y="0"/>
                                </a:lnTo>
                                <a:lnTo>
                                  <a:pt x="2700" y="0"/>
                                </a:lnTo>
                                <a:lnTo>
                                  <a:pt x="2700" y="1404"/>
                                </a:lnTo>
                                <a:lnTo>
                                  <a:pt x="3780" y="1404"/>
                                </a:lnTo>
                                <a:lnTo>
                                  <a:pt x="3780" y="1092"/>
                                </a:lnTo>
                                <a:lnTo>
                                  <a:pt x="4500" y="1092"/>
                                </a:lnTo>
                                <a:lnTo>
                                  <a:pt x="4500" y="1560"/>
                                </a:lnTo>
                                <a:lnTo>
                                  <a:pt x="4680" y="1560"/>
                                </a:lnTo>
                                <a:lnTo>
                                  <a:pt x="4680" y="780"/>
                                </a:lnTo>
                                <a:lnTo>
                                  <a:pt x="5760" y="780"/>
                                </a:lnTo>
                              </a:path>
                            </a:pathLst>
                          </a:custGeom>
                          <a:noFill/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208"/>
                        <wps:cNvCnPr/>
                        <wps:spPr bwMode="auto">
                          <a:xfrm>
                            <a:off x="2700" y="12984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209"/>
                        <wps:cNvCnPr/>
                        <wps:spPr bwMode="auto">
                          <a:xfrm flipV="1">
                            <a:off x="2700" y="11892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0" name="Text Box 210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11736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I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1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11736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2" name="Text Box 212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1298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3" name="Line 213"/>
                        <wps:cNvCnPr/>
                        <wps:spPr bwMode="auto">
                          <a:xfrm>
                            <a:off x="36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214"/>
                        <wps:cNvCnPr/>
                        <wps:spPr bwMode="auto">
                          <a:xfrm>
                            <a:off x="45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215"/>
                        <wps:cNvCnPr/>
                        <wps:spPr bwMode="auto">
                          <a:xfrm>
                            <a:off x="54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216"/>
                        <wps:cNvCnPr/>
                        <wps:spPr bwMode="auto">
                          <a:xfrm>
                            <a:off x="63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217"/>
                        <wps:cNvCnPr/>
                        <wps:spPr bwMode="auto">
                          <a:xfrm>
                            <a:off x="72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12984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2828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proofErr w:type="spell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ms</w:t>
                              </w:r>
                              <w:proofErr w:type="spellEnd"/>
                              <w:r>
                                <w:rPr>
                                  <w:rFonts w:hint="eastAsia"/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0" name="Line 220"/>
                        <wps:cNvCnPr/>
                        <wps:spPr bwMode="auto">
                          <a:xfrm>
                            <a:off x="8100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221"/>
                        <wps:cNvCnPr/>
                        <wps:spPr bwMode="auto">
                          <a:xfrm>
                            <a:off x="2609" y="1298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4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6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7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798A" w:rsidRDefault="0016798A" w:rsidP="0016798A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8" name="Line 228"/>
                        <wps:cNvCnPr/>
                        <wps:spPr bwMode="auto">
                          <a:xfrm>
                            <a:off x="3600" y="9240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229"/>
                        <wps:cNvCnPr/>
                        <wps:spPr bwMode="auto">
                          <a:xfrm flipV="1">
                            <a:off x="3780" y="1298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Line 230"/>
                        <wps:cNvCnPr/>
                        <wps:spPr bwMode="auto">
                          <a:xfrm flipV="1">
                            <a:off x="7380" y="1298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" name="Line 231"/>
                        <wps:cNvCnPr/>
                        <wps:spPr bwMode="auto">
                          <a:xfrm flipV="1">
                            <a:off x="6480" y="1298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2" name="Line 232"/>
                        <wps:cNvCnPr/>
                        <wps:spPr bwMode="auto">
                          <a:xfrm flipH="1">
                            <a:off x="2700" y="924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5" o:spid="_x0000_s1078" style="position:absolute;left:0;text-align:left;margin-left:-26.85pt;margin-top:210.6pt;width:468pt;height:358.8pt;z-index:251671552" coordorigin="1260,8148" coordsize="9360,7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">
                <v:line id="Line 136" o:spid="_x0000_s1079" style="position:absolute;flip:y;visibility:visible;mso-wrap-style:square" from="7200,13296" to="720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BaJ8MAAADbAAAADwAAAGRycy9kb3ducmV2LnhtbESPQUsDMRSE74L/ITzBm83awyLbpqUV&#10;Cz2I2Gqhx8fmdbN08xKT2I3/3hQEj8PMfMPMl9kO4kIh9o4VPE4qEMSt0z13Cj4/Ng9PIGJC1jg4&#10;JgU/FGG5uL2ZY6PdyDu67FMnCoRjgwpMSr6RMraGLMaJ88TFO7lgMRUZOqkDjgVuBzmtqlpa7Lks&#10;GPT0bKg977+tApy+vlv/8mVCtRqP+c2vR3nISt3f5dUMRKKc/sN/7a1WUNdw/VJ+gF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wWifDAAAA2wAAAA8AAAAAAAAAAAAA&#10;AAAAoQIAAGRycy9kb3ducmV2LnhtbFBLBQYAAAAABAAEAPkAAACRAwAAAAA=&#10;" strokecolor="gray" strokeweight=".5pt">
                  <v:stroke dashstyle="longDash"/>
                </v:line>
                <v:line id="Line 137" o:spid="_x0000_s1080" style="position:absolute;flip:y;visibility:visible;mso-wrap-style:square" from="5400,13296" to="540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z/vMMAAADbAAAADwAAAGRycy9kb3ducmV2LnhtbESPQUsDMRSE74L/ITyhN5u1hypr09KK&#10;hR6KaFXo8bF53SzdvMQk7ab/3ghCj8PMfMPMFtn24kwhdo4VPIwrEMSN0x23Cr4+1/dPIGJC1tg7&#10;JgUXirCY397MsNZu4A8671IrCoRjjQpMSr6WMjaGLMax88TFO7hgMRUZWqkDDgVuezmpqqm02HFZ&#10;MOjpxVBz3J2sApxs361//TGhWg77/OZXg/zOSo3u8vIZRKKcruH/9kYrmD7C35fyA+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8/7zDAAAA2wAAAA8AAAAAAAAAAAAA&#10;AAAAoQIAAGRycy9kb3ducmV2LnhtbFBLBQYAAAAABAAEAPkAAACRAwAAAAA=&#10;" strokecolor="gray" strokeweight=".5pt">
                  <v:stroke dashstyle="longDash"/>
                </v:line>
                <v:line id="Line 138" o:spid="_x0000_s1081" style="position:absolute;flip:y;visibility:visible;mso-wrap-style:square" from="3600,13296" to="360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NrzsAAAADbAAAADwAAAGRycy9kb3ducmV2LnhtbERPy2oCMRTdC/5DuAV3mqkLKaNRbLHQ&#10;hZT6KHR5mVwng5ObNEmd9O+bRcHl4bxXm2x7caMQO8cKHmcVCOLG6Y5bBefT6/QJREzIGnvHpOCX&#10;ImzW49EKa+0GPtDtmFpRQjjWqMCk5GspY2PIYpw5T1y4iwsWU4GhlTrgUMJtL+dVtZAWOy4NBj29&#10;GGquxx+rAOf7D+t33yZU2+Erv/vnQX5mpSYPebsEkSinu/jf/aYVLMrY8qX8ALn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Kja87AAAAA2wAAAA8AAAAAAAAAAAAAAAAA&#10;oQIAAGRycy9kb3ducmV2LnhtbFBLBQYAAAAABAAEAPkAAACOAwAAAAA=&#10;" strokecolor="gray" strokeweight=".5pt">
                  <v:stroke dashstyle="longDash"/>
                </v:line>
                <v:line id="Line 139" o:spid="_x0000_s1082" style="position:absolute;visibility:visible;mso-wrap-style:square" from="2697,10176" to="917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7wv8MAAADbAAAADwAAAGRycy9kb3ducmV2LnhtbESPQUsDMRSE74L/ITzBm83aw6LbpkUE&#10;S0+iVSm9vW5eN0v3vSxJul3/vREKPQ4z8w0zX47cqYFCbL0YeJwUoEhqb1tpDHx/vT08gYoJxWLn&#10;hQz8UoTl4vZmjpX1Z/mkYZMalSESKzTgUuorrWPtiDFOfE+SvYMPjCnL0Ggb8Jzh3OlpUZSasZW8&#10;4LCnV0f1cXNiA7t3CsN+YFdSsz2FnxXzRz015v5ufJmBSjSma/jSXlsD5TP8f8k/QC/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O8L/DAAAA2wAAAA8AAAAAAAAAAAAA&#10;AAAAoQIAAGRycy9kb3ducmV2LnhtbFBLBQYAAAAABAAEAPkAAACRAwAAAAA=&#10;">
                  <v:stroke endarrow="block" endarrowwidth="narrow"/>
                </v:line>
                <v:line id="Line 140" o:spid="_x0000_s1083" style="position:absolute;flip:y;visibility:visible;mso-wrap-style:square" from="2697,8460" to="2700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YcLrsAAADbAAAADwAAAGRycy9kb3ducmV2LnhtbERPyQrCMBC9C/5DGMGbpgouVKOIIIgo&#10;uOF5aMa2mExKE7X+vTkIHh9vny8ba8SLal86VjDoJyCIM6dLzhVcL5veFIQPyBqNY1LwIQ/LRbs1&#10;x1S7N5/odQ65iCHsU1RQhFClUvqsIIu+7yriyN1dbTFEWOdS1/iO4dbIYZKMpcWSY0OBFa0Lyh7n&#10;p1Vg+PY47Uc7ouSYfw6DlW6MPCjV7TSrGYhATfiLf+6tVjCJ6+OX+APk4gs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ENhwuuwAAANsAAAAPAAAAAAAAAAAAAAAAAKECAABk&#10;cnMvZG93bnJldi54bWxQSwUGAAAAAAQABAD5AAAAiQMAAAAA&#10;">
                  <v:stroke endarrow="block" endarrowwidth="narrow" endarrowlength="short"/>
                </v:line>
                <v:shape id="Text Box 141" o:spid="_x0000_s1084" type="#_x0000_t202" style="position:absolute;left:2340;top:8148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rijMQA&#10;AADbAAAADwAAAGRycy9kb3ducmV2LnhtbESPQWvCQBSE74X+h+UJ3upGD9pGNyJFoSCUxvTg8Zl9&#10;Jkuyb2N2q+m/dwsFj8PMfMOs1oNtxZV6bxwrmE4SEMSl04YrBd/F7uUVhA/IGlvHpOCXPKyz56cV&#10;ptrdOKfrIVQiQtinqKAOoUul9GVNFv3EdcTRO7veYoiyr6Tu8RbhtpWzJJlLi4bjQo0dvddUNocf&#10;q2Bz5HxrLp+nr/ycm6J4S3g/b5Qaj4bNEkSgITzC/+0PrWAxhb8v8Qf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q4ozEAAAA2wAAAA8AAAAAAAAAAAAAAAAAmAIAAGRycy9k&#10;b3ducmV2LnhtbFBLBQYAAAAABAAEAPUAAACJAwAAAAA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42" o:spid="_x0000_s1085" type="#_x0000_t202" style="position:absolute;left:1440;top:8148;width:90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h8+8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4H0C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4fPvEAAAA2wAAAA8AAAAAAAAAAAAAAAAAmAIAAGRycy9k&#10;b3ducmV2LnhtbFBLBQYAAAAABAAEAPUAAACJAwAAAAA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shape id="Text Box 143" o:spid="_x0000_s1086" type="#_x0000_t202" style="position:absolute;left:2517;top:10176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line id="Line 144" o:spid="_x0000_s1087" style="position:absolute;visibility:visible;mso-wrap-style:square" from="3597,10097" to="35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<v:line id="Line 145" o:spid="_x0000_s1088" style="position:absolute;visibility:visible;mso-wrap-style:square" from="4497,10097" to="44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<v:line id="Line 146" o:spid="_x0000_s1089" style="position:absolute;visibility:visible;mso-wrap-style:square" from="5397,10097" to="53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<v:line id="Line 147" o:spid="_x0000_s1090" style="position:absolute;visibility:visible;mso-wrap-style:square" from="6297,10097" to="62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<v:line id="Line 148" o:spid="_x0000_s1091" style="position:absolute;visibility:visible;mso-wrap-style:square" from="7197,10097" to="71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<v:shape id="Text Box 149" o:spid="_x0000_s1092" type="#_x0000_t202" style="position:absolute;left:8997;top:10176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zuis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j5S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c7orEAAAA2wAAAA8AAAAAAAAAAAAAAAAAmAIAAGRycy9k&#10;b3ducmV2LnhtbFBLBQYAAAAABAAEAPUAAACJAwAAAAA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  <v:shape id="Text Box 150" o:spid="_x0000_s1093" type="#_x0000_t202" style="position:absolute;left:9357;top:10020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M3MM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X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TM3MMAAAADbAAAADwAAAAAAAAAAAAAAAACYAgAAZHJzL2Rvd25y&#10;ZXYueG1sUEsFBgAAAAAEAAQA9QAAAIU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proofErr w:type="spellStart"/>
                        <w:r>
                          <w:rPr>
                            <w:rFonts w:hint="eastAsia"/>
                            <w:sz w:val="18"/>
                          </w:rPr>
                          <w:t>ms</w:t>
                        </w:r>
                        <w:proofErr w:type="spellEnd"/>
                        <w:r>
                          <w:rPr>
                            <w:rFonts w:hint="eastAsia"/>
                            <w:sz w:val="18"/>
                          </w:rPr>
                          <w:t>)</w:t>
                        </w:r>
                      </w:p>
                    </w:txbxContent>
                  </v:textbox>
                </v:shape>
                <v:line id="Line 151" o:spid="_x0000_s1094" style="position:absolute;visibility:visible;mso-wrap-style:square" from="8097,10097" to="80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<v:line id="Line 152" o:spid="_x0000_s1095" style="position:absolute;visibility:visible;mso-wrap-style:square" from="2606,9864" to="26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<v:line id="Line 153" o:spid="_x0000_s1096" style="position:absolute;visibility:visible;mso-wrap-style:square" from="2606,10020" to="2697,10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<v:line id="Line 154" o:spid="_x0000_s1097" style="position:absolute;visibility:visible;mso-wrap-style:square" from="2606,10176" to="2697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<v:line id="Line 155" o:spid="_x0000_s1098" style="position:absolute;visibility:visible;mso-wrap-style:square" from="2606,9552" to="2697,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<v:line id="Line 156" o:spid="_x0000_s1099" style="position:absolute;visibility:visible;mso-wrap-style:square" from="2606,9708" to="2697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<v:line id="Line 157" o:spid="_x0000_s1100" style="position:absolute;visibility:visible;mso-wrap-style:square" from="2561,9396" to="2697,9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v:line id="Line 158" o:spid="_x0000_s1101" style="position:absolute;visibility:visible;mso-wrap-style:square" from="2606,9240" to="2697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<v:shape id="Text Box 159" o:spid="_x0000_s1102" type="#_x0000_t202" style="position:absolute;left:2340;top:9864;width:35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mercMA&#10;AADbAAAADwAAAGRycy9kb3ducmV2LnhtbESPQYvCMBSE78L+h/CEvWmqB9GuUURWEBYWaz3s8dk8&#10;22DzUpus1n9vBMHjMDPfMPNlZ2txpdYbxwpGwwQEceG04VLBId8MpiB8QNZYOyYFd/KwXHz05phq&#10;d+OMrvtQighhn6KCKoQmldIXFVn0Q9cQR+/kWoshyraUusVbhNtajpNkIi0ajgsVNrSuqDjv/62C&#10;1R9n3+bye9xlp8zk+Szhn8lZqc9+t/oCEagL7/CrvdUKpj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mercMAAADb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160" o:spid="_x0000_s1103" type="#_x0000_t202" style="position:absolute;left:2340;top:9240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h7c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f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qh7cAAAADbAAAADwAAAAAAAAAAAAAAAACYAgAAZHJzL2Rvd25y&#10;ZXYueG1sUEsFBgAAAAAEAAQA9QAAAIU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161" o:spid="_x0000_s1104" type="#_x0000_t202" style="position:absolute;left:34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EdsMA&#10;AADbAAAADwAAAGRycy9kb3ducmV2LnhtbESPQYvCMBSE74L/ITzBm6Z6EO0aRWSFBUGs9bDHZ/Ns&#10;g81Lt8lq/fdGWNjjMDPfMMt1Z2txp9Ybxwom4wQEceG04VLBOd+N5iB8QNZYOyYFT/KwXvV7S0y1&#10;e3BG91MoRYSwT1FBFUKTSumLiiz6sWuIo3d1rcUQZVtK3eIjwm0tp0kykxYNx4UKG9pWVNxOv1bB&#10;5puzT/NzuByza2byfJHwfnZTajjoNh8gAnXhP/zX/tIKFh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EdsMAAADb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162" o:spid="_x0000_s1105" type="#_x0000_t202" style="position:absolute;left:43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SaAc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JoBxQAAANsAAAAPAAAAAAAAAAAAAAAAAJgCAABkcnMv&#10;ZG93bnJldi54bWxQSwUGAAAAAAQABAD1AAAAig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163" o:spid="_x0000_s1106" type="#_x0000_t202" style="position:absolute;left:52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g/m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g/msMAAADb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164" o:spid="_x0000_s1107" type="#_x0000_t202" style="position:absolute;left:61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Gn7s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9Gn7sMAAADb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165" o:spid="_x0000_s1108" type="#_x0000_t202" style="position:absolute;left:70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0CdcMA&#10;AADbAAAADwAAAGRycy9kb3ducmV2LnhtbESPQWvCQBSE7wX/w/IK3uqmg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0CdcMAAADb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166" o:spid="_x0000_s1109" type="#_x0000_t202" style="position:absolute;left:7917;top:1017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+cAs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ME/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+cAsMAAADb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167" o:spid="_x0000_s1110" style="position:absolute;flip:x;visibility:visible;mso-wrap-style:square" from="2694,9708" to="6474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mPm8QAAADbAAAADwAAAGRycy9kb3ducmV2LnhtbESPQUsDMRSE74L/ITyhN5u1h6rbpqWK&#10;ggcRW1vo8bF53SzdvMQkdtN/3wiCx2FmvmHmy2x7caIQO8cK7sYVCOLG6Y5bBduv19sHEDEha+wd&#10;k4IzRVgurq/mWGs38JpOm9SKAuFYowKTkq+ljI0hi3HsPHHxDi5YTEWGVuqAQ4HbXk6qaiotdlwW&#10;DHp6NtQcNz9WAU7eP61/+TahWg37/OGfBrnLSo1u8moGIlFO/+G/9ptW8HgPv1/KD5CL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6Y+bxAAAANsAAAAPAAAAAAAAAAAA&#10;AAAAAKECAABkcnMvZG93bnJldi54bWxQSwUGAAAAAAQABAD5AAAAkgMAAAAA&#10;" strokecolor="gray" strokeweight=".5pt">
                  <v:stroke dashstyle="longDash"/>
                </v:line>
                <v:line id="Line 168" o:spid="_x0000_s1111" style="position:absolute;flip:x;visibility:visible;mso-wrap-style:square" from="2697,10020" to="5397,10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Yb6cEAAADbAAAADwAAAGRycy9kb3ducmV2LnhtbERPy2oCMRTdF/yHcIXuakYXpR2NotJC&#10;F6W0PsDlZXKdDE5uYpI66d83i0KXh/NerLLtxY1C7BwrmE4qEMSN0x23Cg7714cnEDEha+wdk4If&#10;irBaju4WWGs38BfddqkVJYRjjQpMSr6WMjaGLMaJ88SFO7tgMRUYWqkDDiXc9nJWVY/SYselwaCn&#10;raHmsvu2CnD2/mn9y9WEaj2c8offDPKYlbof5/UcRKKc/sV/7jet4LmMLV/KD5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dhvpwQAAANsAAAAPAAAAAAAAAAAAAAAA&#10;AKECAABkcnMvZG93bnJldi54bWxQSwUGAAAAAAQABAD5AAAAjwMAAAAA&#10;" strokecolor="gray" strokeweight=".5pt">
                  <v:stroke dashstyle="longDash"/>
                </v:line>
                <v:shape id="Text Box 169" o:spid="_x0000_s1112" type="#_x0000_t202" style="position:absolute;left:4500;top:15012;width:28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AIcMQA&#10;AADbAAAADwAAAGRycy9kb3ducmV2LnhtbESPQWvCQBSE70L/w/IKvZlNPYhJXUVKhUJBjPHg8TX7&#10;TBazb9PsVuO/dwXB4zAz3zDz5WBbcabeG8cK3pMUBHHltOFawb5cj2cgfEDW2DomBVfysFy8jOaY&#10;a3fhgs67UIsIYZ+jgiaELpfSVw1Z9InriKN3dL3FEGVfS93jJcJtKydpOpUWDceFBjv6bKg67f6t&#10;gtWBiy/zt/ndFsfClGWW8s/0pNTb67D6ABFoCM/wo/2tFWQZ3L/EHy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QCHDEAAAA2wAAAA8AAAAAAAAAAAAAAAAAmAIAAGRycy9k&#10;b3ducmV2LnhtbFBLBQYAAAAABAAEAPUAAACJAwAAAAA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ascii="黑体" w:eastAsia="黑体" w:hint="eastAsia"/>
                            <w:sz w:val="15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[</w:t>
                        </w:r>
                        <w:r>
                          <w:rPr>
                            <w:rFonts w:ascii="黑体" w:eastAsia="黑体" w:hint="eastAsia"/>
                          </w:rPr>
                          <w:t>图7-3]输入输出波形图</w:t>
                        </w:r>
                      </w:p>
                    </w:txbxContent>
                  </v:textbox>
                </v:shape>
                <v:line id="Line 170" o:spid="_x0000_s1113" style="position:absolute;visibility:visible;mso-wrap-style:square" from="2697,14544" to="917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xj/8MAAADcAAAADwAAAGRycy9kb3ducmV2LnhtbESPQUsDQQyF70L/wxDBm521hyJrp6UU&#10;WjyJVkW8xZ24s3STWWam2/Xfm4PgLeG9vPdltZm4NyOl3EVxcDevwJA00XfSOnh73d/eg8kFxWMf&#10;hRz8UIbNena1wtrHi7zQeCyt0RDJNToIpQy1tbkJxJjncSBR7TsmxqJraq1PeNFw7u2iqpaWsRNt&#10;CDjQLlBzOp7ZwecTpfFr5LCk9uOc3g/Mz83CuZvrafsAptBU/s1/149e8SvF12d0Arv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sY//DAAAA3AAAAA8AAAAAAAAAAAAA&#10;AAAAoQIAAGRycy9kb3ducmV2LnhtbFBLBQYAAAAABAAEAPkAAACRAwAAAAA=&#10;">
                  <v:stroke endarrow="block" endarrowwidth="narrow"/>
                </v:line>
                <v:line id="Line 171" o:spid="_x0000_s1114" style="position:absolute;flip:y;visibility:visible;mso-wrap-style:square" from="2697,13452" to="26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bU4sEAAADcAAAADwAAAGRycy9kb3ducmV2LnhtbERPS2vCQBC+F/oflil4qxs91JK6iohC&#10;eowW0duQHZPQ7GySXfP4964geJuP7znL9WAq0VHrSssKZtMIBHFmdcm5gr/j/vMbhPPIGivLpGAk&#10;B+vV+9sSY217Tqk7+FyEEHYxKii8r2MpXVaQQTe1NXHgrrY16ANsc6lb7EO4qeQ8ir6kwZJDQ4E1&#10;bQvK/g83o+DcnPFybU6//qjHxS5NkrHKE6UmH8PmB4Snwb/ET3eiw/xoBo9nwgVyd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dtTiwQAAANwAAAAPAAAAAAAAAAAAAAAA&#10;AKECAABkcnMvZG93bnJldi54bWxQSwUGAAAAAAQABAD5AAAAjwMAAAAA&#10;">
                  <v:stroke endarrow="block" endarrowwidth="narrow"/>
                </v:line>
                <v:shape id="Text Box 172" o:spid="_x0000_s1115" type="#_x0000_t202" style="position:absolute;left:2160;top:13296;width:53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BqA8IA&#10;AADcAAAADwAAAGRycy9kb3ducmV2LnhtbERPTWsCMRC9F/wPYYTeaqIH0a1RRCwUCsV1PXicbsbd&#10;4GayblLd/vtGELzN433OYtW7RlypC9azhvFIgSAuvbFcaTgUH28zECEiG2w8k4Y/CrBaDl4WmBl/&#10;45yu+1iJFMIhQw11jG0mZShrchhGviVO3Ml3DmOCXSVNh7cU7ho5UWoqHVpODTW2tKmpPO9/nYb1&#10;kfOtvXz/7PJTbotirvhretb6ddiv30FE6uNT/HB/mjRfTeD+TLp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QGoDwgAAANwAAAAPAAAAAAAAAAAAAAAAAJgCAABkcnMvZG93&#10;bnJldi54bWxQSwUGAAAAAAQABAD1AAAAhw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O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73" o:spid="_x0000_s1116" type="#_x0000_t202" style="position:absolute;left:1260;top:13296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zPmMIA&#10;AADcAAAADwAAAGRycy9kb3ducmV2LnhtbERPTWsCMRC9F/wPYYTeamIL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DM+YwgAAANwAAAAPAAAAAAAAAAAAAAAAAJgCAABkcnMvZG93&#10;bnJldi54bWxQSwUGAAAAAAQABAD1AAAAhw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shape id="Text Box 174" o:spid="_x0000_s1117" type="#_x0000_t202" style="position:absolute;left:2517;top:1454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VX7MIA&#10;AADcAAAADwAAAGRycy9kb3ducmV2LnhtbERPTWsCMRC9F/wPYYTeamIp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5VfswgAAANwAAAAPAAAAAAAAAAAAAAAAAJgCAABkcnMvZG93&#10;bnJldi54bWxQSwUGAAAAAAQABAD1AAAAhw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line id="Line 175" o:spid="_x0000_s1118" style="position:absolute;visibility:visible;mso-wrap-style:square" from="3597,14465" to="35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<v:line id="Line 176" o:spid="_x0000_s1119" style="position:absolute;visibility:visible;mso-wrap-style:square" from="4497,14465" to="44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<v:line id="Line 177" o:spid="_x0000_s1120" style="position:absolute;visibility:visible;mso-wrap-style:square" from="5397,14465" to="53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<v:line id="Line 178" o:spid="_x0000_s1121" style="position:absolute;visibility:visible;mso-wrap-style:square" from="6297,14465" to="62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<v:line id="Line 179" o:spid="_x0000_s1122" style="position:absolute;visibility:visible;mso-wrap-style:square" from="7197,14465" to="71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<v:shape id="Text Box 180" o:spid="_x0000_s1123" type="#_x0000_t202" style="position:absolute;left:8997;top:14544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fHMsUA&#10;AADcAAAADwAAAGRycy9kb3ducmV2LnhtbESPQWvCQBCF74L/YRmhN93oQTR1FSkVCoXSGA89TrNj&#10;spidTbNbTf995yB4m+G9ee+bzW7wrbpSH11gA/NZBoq4CtZxbeBUHqYrUDEhW2wDk4E/irDbjkcb&#10;zG24cUHXY6qVhHDM0UCTUpdrHauGPMZZ6IhFO4feY5K1r7Xt8SbhvtWLLFtqj46locGOXhqqLsdf&#10;b2D/xcWr+/n4/izOhSvLdcbvy4sxT5Nh/wwq0ZAe5vv1mxX8ueDLMzKB3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B8cyxQAAANwAAAAPAAAAAAAAAAAAAAAAAJgCAABkcnMv&#10;ZG93bnJldi54bWxQSwUGAAAAAAQABAD1AAAAig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  <v:shape id="Text Box 181" o:spid="_x0000_s1124" type="#_x0000_t202" style="position:absolute;left:9357;top:14388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tiqcMA&#10;AADcAAAADwAAAGRycy9kb3ducmV2LnhtbERPTWvCQBC9F/oflin01mzSQ7Cpq0ipUCgUYzx4nGbH&#10;ZDE7G7PbGP+9Kwi9zeN9znw52U6MNHjjWEGWpCCIa6cNNwp21fplBsIHZI2dY1JwIQ/LxePDHAvt&#10;zlzSuA2NiCHsC1TQhtAXUvq6JYs+cT1x5A5usBgiHBqpBzzHcNvJ1zTNpUXDsaHFnj5aqo/bP6tg&#10;tefy05x+fjfloTRV9Zbyd35U6vlpWr2DCDSFf/Hd/aXj/CyD2zPxArm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0tiqc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proofErr w:type="spellStart"/>
                        <w:r>
                          <w:rPr>
                            <w:rFonts w:hint="eastAsia"/>
                            <w:sz w:val="18"/>
                          </w:rPr>
                          <w:t>ms</w:t>
                        </w:r>
                        <w:proofErr w:type="spellEnd"/>
                        <w:r>
                          <w:rPr>
                            <w:rFonts w:hint="eastAsia"/>
                            <w:sz w:val="18"/>
                          </w:rPr>
                          <w:t>)</w:t>
                        </w:r>
                      </w:p>
                    </w:txbxContent>
                  </v:textbox>
                </v:shape>
                <v:line id="Line 182" o:spid="_x0000_s1125" style="position:absolute;visibility:visible;mso-wrap-style:square" from="8097,14465" to="80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<v:line id="Line 183" o:spid="_x0000_s1126" style="position:absolute;visibility:visible;mso-wrap-style:square" from="2606,14232" to="2697,14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<v:line id="Line 184" o:spid="_x0000_s1127" style="position:absolute;visibility:visible;mso-wrap-style:square" from="2606,14388" to="2697,14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<v:line id="Line 185" o:spid="_x0000_s1128" style="position:absolute;visibility:visible;mso-wrap-style:square" from="2606,14544" to="2697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<v:line id="Line 186" o:spid="_x0000_s1129" style="position:absolute;visibility:visible;mso-wrap-style:square" from="2606,13920" to="2697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<v:line id="Line 187" o:spid="_x0000_s1130" style="position:absolute;visibility:visible;mso-wrap-style:square" from="2606,14076" to="2697,14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<v:line id="Line 188" o:spid="_x0000_s1131" style="position:absolute;visibility:visible;mso-wrap-style:square" from="2561,13764" to="2697,13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<v:shape id="Text Box 189" o:spid="_x0000_s1132" type="#_x0000_t202" style="position:absolute;left:2340;top:13608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190" o:spid="_x0000_s1133" type="#_x0000_t202" style="position:absolute;left:34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sNj8UA&#10;AADcAAAADwAAAGRycy9kb3ducmV2LnhtbESPQWvCQBCF74X+h2WE3upGD6Kpq0ipUChIYzz0OM2O&#10;yWJ2Nma3Gv995yB4m+G9ee+b5XrwrbpQH11gA5NxBoq4CtZxbeBQbl/noGJCttgGJgM3irBePT8t&#10;MbfhygVd9qlWEsIxRwNNSl2udawa8hjHoSMW7Rh6j0nWvta2x6uE+1ZPs2ymPTqWhgY7em+oOu3/&#10;vIHNDxcf7rz7/S6OhSvLRcZfs5MxL6Nh8wYq0ZAe5vv1pxX8qeDLMzKBX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w2PxQAAANwAAAAPAAAAAAAAAAAAAAAAAJgCAABkcnMv&#10;ZG93bnJldi54bWxQSwUGAAAAAAQABAD1AAAAig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191" o:spid="_x0000_s1134" type="#_x0000_t202" style="position:absolute;left:43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eoFMEA&#10;AADcAAAADwAAAGRycy9kb3ducmV2LnhtbERPTYvCMBC9C/6HMMLeNNWDaNcoIisIC4u1HvY4NmMb&#10;bCbdJqv13xtB8DaP9zmLVWdrcaXWG8cKxqMEBHHhtOFSwTHfDmcgfEDWWDsmBXfysFr2ewtMtbtx&#10;RtdDKEUMYZ+igiqEJpXSFxVZ9CPXEEfu7FqLIcK2lLrFWwy3tZwkyVRaNBwbKmxoU1FxOfxbBetf&#10;zr7M389pn50zk+fzhL+nF6U+Bt36E0SgLrzFL/dOx/mTMTyfi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nqBTBAAAA3AAAAA8AAAAAAAAAAAAAAAAAmAIAAGRycy9kb3du&#10;cmV2LnhtbFBLBQYAAAAABAAEAPUAAACGAwAAAAA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192" o:spid="_x0000_s1135" type="#_x0000_t202" style="position:absolute;left:52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U2Y8MA&#10;AADcAAAADwAAAGRycy9kb3ducmV2LnhtbERPTWvCQBC9C/0PyxR6MxtzCDW6ikgLhUJpjAePY3ZM&#10;FrOzaXYb03/fLRS8zeN9zno72U6MNHjjWMEiSUEQ104bbhQcq9f5MwgfkDV2jknBD3nYbh5mayy0&#10;u3FJ4yE0IoawL1BBG0JfSOnrliz6xPXEkbu4wWKIcGikHvAWw20nszTNpUXDsaHFnvYt1dfDt1Ww&#10;O3H5Yr4+zp/lpTRVtUz5Pb8q9fQ47VYgAk3hLv53v+k4P8v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U2Y8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193" o:spid="_x0000_s1136" type="#_x0000_t202" style="position:absolute;left:61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mT+M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mT+M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194" o:spid="_x0000_s1137" type="#_x0000_t202" style="position:absolute;left:70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195" o:spid="_x0000_s1138" type="#_x0000_t202" style="position:absolute;left:7917;top:1454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196" o:spid="_x0000_s1139" style="position:absolute;visibility:visible;mso-wrap-style:square" from="3597,10488" to="36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Wcz8EAAADcAAAADwAAAGRycy9kb3ducmV2LnhtbERPTYvCMBC9C/sfwgjeNFW0LF2jyIKg&#10;PSzYXfY8NGNbtpmUJNbqr98Igrd5vM9ZbwfTip6cbywrmM8SEMSl1Q1XCn6+99N3ED4ga2wtk4Ib&#10;edhu3kZrzLS98on6IlQihrDPUEEdQpdJ6cuaDPqZ7Ygjd7bOYIjQVVI7vMZw08pFkqTSYMOxocaO&#10;Pmsq/4qLUVAWt/6I+XHHX6v093x3+VKvcqUm42H3ASLQEF7ip/ug4/xFCo9n4gVy8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NZzPwQAAANwAAAAPAAAAAAAAAAAAAAAA&#10;AKECAABkcnMvZG93bnJldi54bWxQSwUGAAAAAAQABAD5AAAAjwMAAAAA&#10;" strokecolor="gray" strokeweight=".5pt">
                  <v:stroke dashstyle="longDash"/>
                </v:line>
                <v:line id="Line 197" o:spid="_x0000_s1140" style="position:absolute;visibility:visible;mso-wrap-style:square" from="3780,9240" to="37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k5VMIAAADcAAAADwAAAGRycy9kb3ducmV2LnhtbERPS4vCMBC+L/gfwgje1lTxRTWKCAva&#10;w8JW8Tw0Y1tsJiXJ1uqv3yws7G0+vudsdr1pREfO15YVTMYJCOLC6ppLBZfzx/sKhA/IGhvLpOBJ&#10;HnbbwdsGU20f/EVdHkoRQ9inqKAKoU2l9EVFBv3YtsSRu1lnMEToSqkdPmK4aeQ0SRbSYM2xocKW&#10;DhUV9/zbKCjyZ3fC7LTnz/nienu5bKbnmVKjYb9fgwjUh3/xn/uo4/zpEn6fiRfI7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nk5VMIAAADcAAAADwAAAAAAAAAAAAAA&#10;AAChAgAAZHJzL2Rvd25yZXYueG1sUEsFBgAAAAAEAAQA+QAAAJADAAAAAA==&#10;" strokecolor="gray" strokeweight=".5pt">
                  <v:stroke dashstyle="longDash"/>
                </v:line>
                <v:line id="Line 198" o:spid="_x0000_s1141" style="position:absolute;visibility:visible;mso-wrap-style:square" from="5397,10488" to="54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atJsUAAADcAAAADwAAAGRycy9kb3ducmV2LnhtbESPQWvDMAyF74X9B6PBbo2zspaR1S1l&#10;MGhzKCwdO4tYTcJiOdhumu7XT4fCbhLv6b1P6+3kejVSiJ1nA89ZDoq49rbjxsDX6WP+CiomZIu9&#10;ZzJwowjbzcNsjYX1V/6ksUqNkhCOBRpoUxoKrWPdksOY+YFYtLMPDpOsodE24FXCXa8Xeb7SDjuW&#10;hhYHem+p/qkuzkBd3cYDlocdH5er7/NvKF/ssjTm6XHavYFKNKV/8/16bwV/IbTyjEy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+atJsUAAADcAAAADwAAAAAAAAAA&#10;AAAAAAChAgAAZHJzL2Rvd25yZXYueG1sUEsFBgAAAAAEAAQA+QAAAJMDAAAAAA==&#10;" strokecolor="gray" strokeweight=".5pt">
                  <v:stroke dashstyle="longDash"/>
                </v:line>
                <v:line id="Line 199" o:spid="_x0000_s1142" style="position:absolute;visibility:visible;mso-wrap-style:square" from="6480,9864" to="64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oIvcIAAADcAAAADwAAAGRycy9kb3ducmV2LnhtbERPTYvCMBC9L/gfwgje1lRR0WoUERa0&#10;h4Wt4nloxrbYTEqSrdVfv1lY2Ns83udsdr1pREfO15YVTMYJCOLC6ppLBZfzx/sShA/IGhvLpOBJ&#10;HnbbwdsGU20f/EVdHkoRQ9inqKAKoU2l9EVFBv3YtsSRu1lnMEToSqkdPmK4aeQ0SRbSYM2xocKW&#10;DhUV9/zbKCjyZ3fC7LTnz/nienu5bKbnmVKjYb9fgwjUh3/xn/uo4/zpCn6fiRfI7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oIvcIAAADcAAAADwAAAAAAAAAAAAAA&#10;AAChAgAAZHJzL2Rvd25yZXYueG1sUEsFBgAAAAAEAAQA+QAAAJADAAAAAA==&#10;" strokecolor="gray" strokeweight=".5pt">
                  <v:stroke dashstyle="longDash"/>
                </v:line>
                <v:line id="Line 200" o:spid="_x0000_s1143" style="position:absolute;visibility:visible;mso-wrap-style:square" from="7197,10488" to="72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k3/cUAAADcAAAADwAAAGRycy9kb3ducmV2LnhtbESPT2vCQBDF70K/wzIFb7rpH6WkriKF&#10;Qs1BMJaeh+yYhGZnw+42Rj995yB4m+G9ee83q83oOjVQiK1nA0/zDBRx5W3LtYHv4+fsDVRMyBY7&#10;z2TgQhE264fJCnPrz3ygoUy1khCOORpoUupzrWPVkMM49z2xaCcfHCZZQ61twLOEu04/Z9lSO2xZ&#10;Ghrs6aOh6rf8cwaq8jLssNhteb9Y/pyuoXi1i8KY6eO4fQeVaEx38+36ywr+i+DLMzKBX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Ek3/cUAAADcAAAADwAAAAAAAAAA&#10;AAAAAAChAgAAZHJzL2Rvd25yZXYueG1sUEsFBgAAAAAEAAQA+QAAAJMDAAAAAA==&#10;" strokecolor="gray" strokeweight=".5pt">
                  <v:stroke dashstyle="longDash"/>
                </v:line>
                <v:line id="Line 201" o:spid="_x0000_s1144" style="position:absolute;visibility:visible;mso-wrap-style:square" from="7380,10176" to="73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WSZsIAAADcAAAADwAAAGRycy9kb3ducmV2LnhtbERPTWvCQBC9C/0Pywi96ca2SkmzESkI&#10;mkPBKJ6H7JgEs7Nhdxtjf323UPA2j/c52Xo0nRjI+daygsU8AUFcWd1yreB03M7eQfiArLGzTAru&#10;5GGdP00yTLW98YGGMtQihrBPUUETQp9K6auGDPq57Ykjd7HOYIjQ1VI7vMVw08mXJFlJgy3HhgZ7&#10;+myoupbfRkFV3oc9FvsNfy1X58uPK970slDqeTpuPkAEGsND/O/e6Tj/dQF/z8QLZP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wWSZsIAAADcAAAADwAAAAAAAAAAAAAA&#10;AAChAgAAZHJzL2Rvd25yZXYueG1sUEsFBgAAAAAEAAQA+QAAAJADAAAAAA==&#10;" strokecolor="gray" strokeweight=".5pt">
                  <v:stroke dashstyle="longDash"/>
                </v:line>
                <v:line id="Line 202" o:spid="_x0000_s1145" style="position:absolute;visibility:visible;mso-wrap-style:square" from="2609,9084" to="2700,9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<v:line id="Line 203" o:spid="_x0000_s1146" style="position:absolute;visibility:visible;mso-wrap-style:square" from="2609,8928" to="2700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<v:line id="Line 204" o:spid="_x0000_s1147" style="position:absolute;visibility:visible;mso-wrap-style:square" from="2609,8772" to="2700,8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<v:line id="Line 205" o:spid="_x0000_s1148" style="position:absolute;visibility:visible;mso-wrap-style:square" from="2520,8616" to="2700,8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<v:shape id="Text Box 206" o:spid="_x0000_s1149" type="#_x0000_t202" style="position:absolute;left:2160;top:8460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emvc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a9wgAAANwAAAAPAAAAAAAAAAAAAAAAAJgCAABkcnMvZG93&#10;bnJldi54bWxQSwUGAAAAAAQABAD1AAAAhw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Freeform 207" o:spid="_x0000_s1150" style="position:absolute;left:2700;top:8616;width:5760;height:1560;visibility:visible;mso-wrap-style:square;v-text-anchor:top" coordsize="5760,1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IN+cMA&#10;AADcAAAADwAAAGRycy9kb3ducmV2LnhtbERPS2vCQBC+C/0PyxS8iG40oCV1lRoQCp4avfQ2ZMck&#10;bXY2ZNc8+uvdguBtPr7nbPeDqUVHrassK1guIhDEudUVFwou5+P8DYTzyBpry6RgJAf73ctki4m2&#10;PX9Rl/lChBB2CSoovW8SKV1ekkG3sA1x4K62NegDbAupW+xDuKnlKorW0mDFoaHEhtKS8t/sZhRk&#10;f7PVT6xPcTc7LH1vvscsTUelpq/DxzsIT4N/ih/uTx3mxxv4fyZc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IN+cMAAADcAAAADwAAAAAAAAAAAAAAAACYAgAAZHJzL2Rv&#10;d25yZXYueG1sUEsFBgAAAAAEAAQA9QAAAIgDAAAAAA==&#10;" path="m,l900,r,624l1080,624,1080,,2700,r,1404l3780,1404r,-312l4500,1092r,468l4680,1560r,-780l5760,780e" filled="f" strokeweight="2pt">
                  <v:path arrowok="t" o:connecttype="custom" o:connectlocs="0,0;900,0;900,624;1080,624;1080,0;2700,0;2700,1404;3780,1404;3780,1092;4500,1092;4500,1560;4680,1560;4680,780;5760,780" o:connectangles="0,0,0,0,0,0,0,0,0,0,0,0,0,0"/>
                </v:shape>
                <v:line id="Line 208" o:spid="_x0000_s1151" style="position:absolute;visibility:visible;mso-wrap-style:square" from="2700,12984" to="91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alRMMAAADcAAAADwAAAGRycy9kb3ducmV2LnhtbESPQUsDQQyF70L/w5CCNztrhSJrp0UE&#10;xZNobSne4k7cWdxklpnpdv335iB4S3gv731ZbyfuzUgpd1EcXC8qMCRN9J20Dvbvj1e3YHJB8dhH&#10;IQc/lGG7mV2ssfbxLG807kprNERyjQ5CKUNtbW4CMeZFHEhU+4qJseiaWusTnjWce7usqpVl7EQb&#10;Ag70EKj53p3YwccLpfFz5LCi9nhKhyfm12bp3OV8ur8DU2gq/+a/62ev+DdKq8/oBHb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2pUTDAAAA3AAAAA8AAAAAAAAAAAAA&#10;AAAAoQIAAGRycy9kb3ducmV2LnhtbFBLBQYAAAAABAAEAPkAAACRAwAAAAA=&#10;">
                  <v:stroke endarrow="block" endarrowwidth="narrow"/>
                </v:line>
                <v:line id="Line 209" o:spid="_x0000_s1152" style="position:absolute;flip:y;visibility:visible;mso-wrap-style:square" from="2700,11892" to="27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wSWcIAAADcAAAADwAAAGRycy9kb3ducmV2LnhtbERPTWvCQBC9F/wPywi91Y0WWpu6iohC&#10;eoyRYm9DdkyC2dm4u2ry77uFgrd5vM9ZrHrTihs531hWMJ0kIIhLqxuuFByK3cschA/IGlvLpGAg&#10;D6vl6GmBqbZ3zum2D5WIIexTVFCH0KVS+rImg35iO+LInawzGCJ0ldQO7zHctHKWJG/SYMOxocaO&#10;NjWV5/3VKDhejvhzunx/hUIP79s8y4a2ypR6HvfrTxCB+vAQ/7szHee/fsDfM/ECuf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wSWcIAAADcAAAADwAAAAAAAAAAAAAA&#10;AAChAgAAZHJzL2Rvd25yZXYueG1sUEsFBgAAAAAEAAQA+QAAAJADAAAAAA==&#10;">
                  <v:stroke endarrow="block" endarrowwidth="narrow"/>
                </v:line>
                <v:shape id="Text Box 210" o:spid="_x0000_s1153" type="#_x0000_t202" style="position:absolute;left:2160;top:11736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ToL8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tOgvxQAAANwAAAAPAAAAAAAAAAAAAAAAAJgCAABkcnMv&#10;ZG93bnJldi54bWxQSwUGAAAAAAQABAD1AAAAig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I1</w:t>
                        </w:r>
                      </w:p>
                    </w:txbxContent>
                  </v:textbox>
                </v:shape>
                <v:shape id="Text Box 211" o:spid="_x0000_s1154" type="#_x0000_t202" style="position:absolute;left:1260;top:11736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hNtMMA&#10;AADcAAAADwAAAGRycy9kb3ducmV2LnhtbERPTWvCQBC9F/oflil4azaKSJ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hNtM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shape id="Text Box 212" o:spid="_x0000_s1155" type="#_x0000_t202" style="position:absolute;left:2520;top:1298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rTw8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rTw8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line id="Line 213" o:spid="_x0000_s1156" style="position:absolute;visibility:visible;mso-wrap-style:square" from="3600,12905" to="36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Enac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SdpxAAAANwAAAAPAAAAAAAAAAAA&#10;AAAAAKECAABkcnMvZG93bnJldi54bWxQSwUGAAAAAAQABAD5AAAAkgMAAAAA&#10;"/>
                <v:line id="Line 214" o:spid="_x0000_s1157" style="position:absolute;visibility:visible;mso-wrap-style:square" from="4500,12905" to="45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<v:line id="Line 215" o:spid="_x0000_s1158" style="position:absolute;visibility:visible;mso-wrap-style:square" from="5400,12905" to="54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<v:line id="Line 216" o:spid="_x0000_s1159" style="position:absolute;visibility:visible;mso-wrap-style:square" from="6300,12905" to="63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<v:line id="Line 217" o:spid="_x0000_s1160" style="position:absolute;visibility:visible;mso-wrap-style:square" from="7200,12905" to="72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<v:shape id="Text Box 218" o:spid="_x0000_s1161" type="#_x0000_t202" style="position:absolute;left:9000;top:12984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LkKc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uQpxQAAANwAAAAPAAAAAAAAAAAAAAAAAJgCAABkcnMv&#10;ZG93bnJldi54bWxQSwUGAAAAAAQABAD1AAAAig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  <v:shape id="Text Box 219" o:spid="_x0000_s1162" type="#_x0000_t202" style="position:absolute;left:9360;top:12828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5BssIA&#10;AADcAAAADwAAAGRycy9kb3ducmV2LnhtbERPTYvCMBC9L/gfwix4W9MVkb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jkGywgAAANwAAAAPAAAAAAAAAAAAAAAAAJgCAABkcnMvZG93&#10;bnJldi54bWxQSwUGAAAAAAQABAD1AAAAhw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proofErr w:type="spellStart"/>
                        <w:r>
                          <w:rPr>
                            <w:rFonts w:hint="eastAsia"/>
                            <w:sz w:val="18"/>
                          </w:rPr>
                          <w:t>ms</w:t>
                        </w:r>
                        <w:proofErr w:type="spellEnd"/>
                        <w:r>
                          <w:rPr>
                            <w:rFonts w:hint="eastAsia"/>
                            <w:sz w:val="18"/>
                          </w:rPr>
                          <w:t>)</w:t>
                        </w:r>
                      </w:p>
                    </w:txbxContent>
                  </v:textbox>
                </v:shape>
                <v:line id="Line 220" o:spid="_x0000_s1163" style="position:absolute;visibility:visible;mso-wrap-style:square" from="8100,12905" to="81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<v:line id="Line 221" o:spid="_x0000_s1164" style="position:absolute;visibility:visible;mso-wrap-style:square" from="2609,12984" to="27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opYxAAAANwAAAAPAAAAAAAAAAAA&#10;AAAAAKECAABkcnMvZG93bnJldi54bWxQSwUGAAAAAAQABAD5AAAAkgMAAAAA&#10;"/>
                <v:shape id="Text Box 222" o:spid="_x0000_s1165" type="#_x0000_t202" style="position:absolute;left:34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FHs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FHs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223" o:spid="_x0000_s1166" type="#_x0000_t202" style="position:absolute;left:43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/ghc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/ghc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224" o:spid="_x0000_s1167" type="#_x0000_t202" style="position:absolute;left:52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Z48c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Z48c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225" o:spid="_x0000_s1168" type="#_x0000_t202" style="position:absolute;left:61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rdasIA&#10;AADcAAAADwAAAGRycy9kb3ducmV2LnhtbERPTYvCMBC9C/sfwix403QFxe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Gt1qwgAAANwAAAAPAAAAAAAAAAAAAAAAAJgCAABkcnMvZG93&#10;bnJldi54bWxQSwUGAAAAAAQABAD1AAAAhw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226" o:spid="_x0000_s1169" type="#_x0000_t202" style="position:absolute;left:70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hDHc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yEMdwgAAANwAAAAPAAAAAAAAAAAAAAAAAJgCAABkcnMvZG93&#10;bnJldi54bWxQSwUGAAAAAAQABAD1AAAAhwMAAAAA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227" o:spid="_x0000_s1170" type="#_x0000_t202" style="position:absolute;left:7920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TmhsMA&#10;AADcAAAADwAAAGRycy9kb3ducmV2LnhtbERPTWvCQBC9F/wPywi91Y2FWo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YTmhsMAAADcAAAADwAAAAAAAAAAAAAAAACYAgAAZHJzL2Rv&#10;d25yZXYueG1sUEsFBgAAAAAEAAQA9QAAAIgDAAAAAA==&#10;" filled="f" stroked="f">
                  <v:textbox inset="0,0,0,0">
                    <w:txbxContent>
                      <w:p w:rsidR="0016798A" w:rsidRDefault="0016798A" w:rsidP="0016798A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228" o:spid="_x0000_s1171" style="position:absolute;visibility:visible;mso-wrap-style:square" from="3600,9240" to="3600,10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DeW8UAAADcAAAADwAAAGRycy9kb3ducmV2LnhtbESPQWvDMAyF74X9B6PBbq2zspSR1S1l&#10;UFhzGDQbO4tYTcJiOdhemvbXV4dBbxLv6b1P6+3kejVSiJ1nA8+LDBRx7W3HjYHvr/38FVRMyBZ7&#10;z2TgQhG2m4fZGgvrz3yksUqNkhCOBRpoUxoKrWPdksO48AOxaCcfHCZZQ6NtwLOEu14vs2ylHXYs&#10;DS0O9N5S/Vv9OQN1dRkPWB52/Jmvfk7XUL7YvDTm6XHavYFKNKW7+f/6wwp+LrTyjEygN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DeW8UAAADcAAAADwAAAAAAAAAA&#10;AAAAAAChAgAAZHJzL2Rvd25yZXYueG1sUEsFBgAAAAAEAAQA+QAAAJMDAAAAAA==&#10;" strokecolor="gray" strokeweight=".5pt">
                  <v:stroke dashstyle="longDash"/>
                </v:line>
                <v:line id="Line 229" o:spid="_x0000_s1172" style="position:absolute;flip:y;visibility:visible;mso-wrap-style:square" from="3780,12984" to="378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O2g8IAAADcAAAADwAAAGRycy9kb3ducmV2LnhtbERPTUsDMRC9C/6HMEJvNmuhotumpYqC&#10;BxFbW+hx2Ew3SzeTmMRu+u8bQfA2j/c582W2vThRiJ1jBXfjCgRx43THrYLt1+vtA4iYkDX2jknB&#10;mSIsF9dXc6y1G3hNp01qRQnhWKMCk5KvpYyNIYtx7Dxx4Q4uWEwFhlbqgEMJt72cVNW9tNhxaTDo&#10;6dlQc9z8WAU4ef+0/uXbhGo17POHfxrkLis1usmrGYhEOf2L/9xvusyfPsLvM+UCub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xO2g8IAAADcAAAADwAAAAAAAAAAAAAA&#10;AAChAgAAZHJzL2Rvd25yZXYueG1sUEsFBgAAAAAEAAQA+QAAAJADAAAAAA==&#10;" strokecolor="gray" strokeweight=".5pt">
                  <v:stroke dashstyle="longDash"/>
                </v:line>
                <v:line id="Line 230" o:spid="_x0000_s1173" style="position:absolute;flip:y;visibility:visible;mso-wrap-style:square" from="7380,12984" to="738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XVo8QAAADcAAAADwAAAGRycy9kb3ducmV2LnhtbESPQUsDMRCF70L/QxjBm83aQ5Ft01Kl&#10;ggcRbSt4HDbjZnEziUnsxn/vHARvM7w3732z3lY/qjOlPAQ2cDNvQBF3wQ7cGzgdH65vQeWCbHEM&#10;TAZ+KMN2M7tYY2vDxK90PpReSQjnFg24UmKrde4ceczzEIlF+wjJY5E19domnCTcj3rRNEvtcWBp&#10;cBjp3lH3efj2BnDx9OLj/sulZje91+d4N+m3aszVZd2tQBWq5d/8d/1oBX8p+PKMTK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RdWjxAAAANwAAAAPAAAAAAAAAAAA&#10;AAAAAKECAABkcnMvZG93bnJldi54bWxQSwUGAAAAAAQABAD5AAAAkgMAAAAA&#10;" strokecolor="gray" strokeweight=".5pt">
                  <v:stroke dashstyle="longDash"/>
                </v:line>
                <v:line id="Line 231" o:spid="_x0000_s1174" style="position:absolute;flip:y;visibility:visible;mso-wrap-style:square" from="6480,12984" to="6480,1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lwOMIAAADcAAAADwAAAGRycy9kb3ducmV2LnhtbERPS0sDMRC+C/6HMII3N9seSlmblioK&#10;HkT6UPA4bKabpZtJTGI3/fdNQfA2H99zFqtsB3GiEHvHCiZVDYK4dbrnTsHn/vVhDiImZI2DY1Jw&#10;pgir5e3NAhvtRt7SaZc6UUI4NqjApOQbKWNryGKsnCcu3MEFi6nA0EkdcCzhdpDTup5Jiz2XBoOe&#10;ng21x92vVYDT9431Lz8m1OvxO3/4p1F+ZaXu7/L6EUSinP7Ff+43XebPJnB9plwgl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wlwOMIAAADcAAAADwAAAAAAAAAAAAAA&#10;AAChAgAAZHJzL2Rvd25yZXYueG1sUEsFBgAAAAAEAAQA+QAAAJADAAAAAA==&#10;" strokecolor="gray" strokeweight=".5pt">
                  <v:stroke dashstyle="longDash"/>
                </v:line>
                <v:line id="Line 232" o:spid="_x0000_s1175" style="position:absolute;flip:x;visibility:visible;mso-wrap-style:square" from="2700,9240" to="3600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vuT8IAAADcAAAADwAAAGRycy9kb3ducmV2LnhtbERPTUsDMRC9C/0PYQrebNY9FFmbllZa&#10;6KGIVgWPw2bcLN1M0iTtxn9vBMHbPN7nLFbZDuJKIfaOFdzPKhDErdM9dwre33Z3DyBiQtY4OCYF&#10;3xRhtZzcLLDRbuRXuh5TJ0oIxwYVmJR8I2VsDVmMM+eJC/flgsVUYOikDjiWcDvIuqrm0mLPpcGg&#10;pydD7el4sQqwPrxYvz2bUK3Hz/zsN6P8yErdTvP6EUSinP7Ff+69LvPnNfw+Uy6Qy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9vuT8IAAADcAAAADwAAAAAAAAAAAAAA&#10;AAChAgAAZHJzL2Rvd25yZXYueG1sUEsFBgAAAAAEAAQA+QAAAJADAAAAAA==&#10;" strokecolor="gray" strokeweight=".5pt">
                  <v:stroke dashstyle="longDash"/>
                </v:line>
              </v:group>
            </w:pict>
          </mc:Fallback>
        </mc:AlternateContent>
      </w:r>
      <w:r>
        <w:rPr>
          <w:noProof/>
          <w:sz w:val="20"/>
        </w:rPr>
        <w:pict>
          <v:group id="_x0000_s1082" style="position:absolute;left:0;text-align:left;margin-left:0;margin-top:0;width:477pt;height:210.6pt;z-index:251670528;mso-position-horizontal:center;mso-position-horizontal-relative:text;mso-position-vertical-relative:text" coordorigin="1257,3624" coordsize="9540,4212">
            <v:shape id="_x0000_s1083" type="#_x0000_t75" style="position:absolute;left:6477;top:3936;width:4140;height:3199" fillcolor="#0c9">
              <v:imagedata r:id="rId34" o:title=""/>
            </v:shape>
            <v:rect id="_x0000_s1084" style="position:absolute;left:6477;top:6148;width:360;height:312" stroked="f"/>
            <v:shape id="_x0000_s1085" type="#_x0000_t202" style="position:absolute;left:6477;top:7156;width:4320;height:680" filled="f" stroked="f">
              <v:textbox style="mso-next-textbox:#_x0000_s1085" inset="0,0,0,0">
                <w:txbxContent>
                  <w:p w:rsidR="0016798A" w:rsidRDefault="0016798A" w:rsidP="0016798A">
                    <w:pPr>
                      <w:jc w:val="center"/>
                      <w:rPr>
                        <w:rFonts w:ascii="黑体" w:eastAsia="黑体" w:hint="eastAsia"/>
                      </w:rPr>
                    </w:pPr>
                    <w:r>
                      <w:rPr>
                        <w:rFonts w:ascii="黑体" w:eastAsia="黑体" w:hint="eastAsia"/>
                      </w:rPr>
                      <w:t>[</w:t>
                    </w:r>
                    <w:r>
                      <w:rPr>
                        <w:rFonts w:ascii="黑体" w:eastAsia="黑体" w:hint="eastAsia"/>
                      </w:rPr>
                      <w:t>图7-2]555内部电路图</w:t>
                    </w:r>
                  </w:p>
                  <w:p w:rsidR="0016798A" w:rsidRDefault="0016798A" w:rsidP="0016798A">
                    <w:pPr>
                      <w:jc w:val="center"/>
                      <w:rPr>
                        <w:rFonts w:ascii="黑体" w:eastAsia="黑体" w:hint="eastAsia"/>
                        <w:sz w:val="15"/>
                      </w:rPr>
                    </w:pPr>
                    <w:r>
                      <w:rPr>
                        <w:rFonts w:ascii="黑体" w:eastAsia="黑体" w:hint="eastAsia"/>
                      </w:rPr>
                      <w:t>（双极性/TTL工艺的555芯片）</w:t>
                    </w:r>
                  </w:p>
                </w:txbxContent>
              </v:textbox>
            </v:shape>
            <v:shape id="_x0000_s1086" type="#_x0000_t202" style="position:absolute;left:6477;top:6220;width:360;height:315" filled="f" stroked="f">
              <v:textbox style="mso-next-textbox:#_x0000_s1086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5"/>
                      </w:rPr>
                    </w:pPr>
                    <w:proofErr w:type="spellStart"/>
                    <w:proofErr w:type="gramStart"/>
                    <w:r>
                      <w:rPr>
                        <w:rFonts w:hint="eastAsia"/>
                        <w:i/>
                        <w:iCs/>
                        <w:sz w:val="15"/>
                      </w:rPr>
                      <w:t>v</w:t>
                    </w:r>
                    <w:r>
                      <w:rPr>
                        <w:rFonts w:hint="eastAsia"/>
                        <w:sz w:val="15"/>
                        <w:vertAlign w:val="subscript"/>
                      </w:rPr>
                      <w:t>OC</w:t>
                    </w:r>
                    <w:proofErr w:type="spellEnd"/>
                    <w:proofErr w:type="gramEnd"/>
                  </w:p>
                </w:txbxContent>
              </v:textbox>
            </v:shape>
            <v:rect id="_x0000_s1087" style="position:absolute;left:4225;top:4560;width:1620;height:2184" strokeweight="1.5pt"/>
            <v:shape id="_x0000_s1088" type="#_x0000_t202" style="position:absolute;left:4585;top:5496;width:1080;height:312" filled="f" stroked="f">
              <v:textbox style="mso-next-textbox:#_x0000_s1088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555</w:t>
                    </w:r>
                    <w:r>
                      <w:rPr>
                        <w:rFonts w:hint="eastAsia"/>
                        <w:sz w:val="18"/>
                      </w:rPr>
                      <w:t>定时器</w:t>
                    </w:r>
                  </w:p>
                </w:txbxContent>
              </v:textbox>
            </v:shape>
            <v:line id="_x0000_s1089" style="position:absolute" from="4945,6744" to="4945,7056"/>
            <v:line id="_x0000_s1090" style="position:absolute" from="3685,5256" to="4045,5256" strokeweight="3pt"/>
            <v:shape id="_x0000_s1091" type="#_x0000_t202" style="position:absolute;left:4765;top:6432;width:360;height:312" filled="f" stroked="f">
              <v:textbox style="mso-next-textbox:#_x0000_s1091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1</w:t>
                    </w:r>
                  </w:p>
                </w:txbxContent>
              </v:textbox>
            </v:shape>
            <v:shape id="_x0000_s1092" type="#_x0000_t202" style="position:absolute;left:4765;top:4560;width:360;height:312" filled="f" stroked="f">
              <v:textbox style="mso-next-textbox:#_x0000_s1092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8</w:t>
                    </w:r>
                  </w:p>
                </w:txbxContent>
              </v:textbox>
            </v:shape>
            <v:line id="_x0000_s1093" style="position:absolute" from="4945,3936" to="4945,4560"/>
            <v:line id="_x0000_s1094" style="position:absolute" from="4765,3936" to="5125,3936"/>
            <v:shape id="_x0000_s1095" type="#_x0000_t202" style="position:absolute;left:4585;top:3624;width:900;height:312" filled="f" stroked="f">
              <v:textbox style="mso-next-textbox:#_x0000_s1095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CC</w:t>
                    </w:r>
                    <w:r>
                      <w:rPr>
                        <w:rFonts w:hint="eastAsia"/>
                        <w:sz w:val="18"/>
                      </w:rPr>
                      <w:t>=12V</w:t>
                    </w:r>
                  </w:p>
                </w:txbxContent>
              </v:textbox>
            </v:shape>
            <v:shape id="_x0000_s1096" type="#_x0000_t202" style="position:absolute;left:4225;top:4716;width:360;height:312" filled="f" stroked="f">
              <v:textbox style="mso-next-textbox:#_x0000_s1096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5</w:t>
                    </w:r>
                  </w:p>
                </w:txbxContent>
              </v:textbox>
            </v:shape>
            <v:shape id="_x0000_s1097" style="position:absolute;left:4945;top:4248;width:540;height:31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40,312" path="m,l540,r,312e" filled="f">
              <v:stroke startarrow="oval" startarrowwidth="narrow" startarrowlength="short"/>
              <v:path arrowok="t"/>
            </v:shape>
            <v:shape id="_x0000_s1098" type="#_x0000_t202" style="position:absolute;left:5305;top:4560;width:360;height:312" filled="f" stroked="f">
              <v:textbox style="mso-next-textbox:#_x0000_s1098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4</w:t>
                    </w:r>
                  </w:p>
                </w:txbxContent>
              </v:textbox>
            </v:shape>
            <v:shape id="_x0000_s1099" type="#_x0000_t202" style="position:absolute;left:3865;top:4560;width:360;height:312" filled="f" stroked="f">
              <v:textbox style="mso-next-textbox:#_x0000_s1099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CO</w:t>
                    </w:r>
                  </w:p>
                </w:txbxContent>
              </v:textbox>
            </v:shape>
            <v:shape id="_x0000_s1100" type="#_x0000_t202" style="position:absolute;left:5485;top:4248;width:360;height:312" filled="f" stroked="f">
              <v:textbox style="mso-next-textbox:#_x0000_s1100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D</w:t>
                    </w:r>
                  </w:p>
                </w:txbxContent>
              </v:textbox>
            </v:shape>
            <v:line id="_x0000_s1101" style="position:absolute" from="5590,4278" to="5770,4278"/>
            <v:shape id="_x0000_s1102" style="position:absolute;left:3865;top:4872;width:360;height:156;mso-position-horizontal:absolute;mso-position-vertical:absolute" coordsize="360,156" path="m360,l,,,156e" filled="f">
              <v:path arrowok="t"/>
            </v:shape>
            <v:line id="_x0000_s1103" style="position:absolute" from="3722,5028" to="3994,5028" strokeweight="1.5pt"/>
            <v:line id="_x0000_s1104" style="position:absolute" from="3722,5109" to="3994,5109" strokeweight="1.5pt"/>
            <v:line id="_x0000_s1105" style="position:absolute" from="3865,5100" to="3865,5256"/>
            <v:line id="_x0000_s1106" style="position:absolute" from="4765,7056" to="5125,7056" strokeweight="3pt"/>
            <v:shape id="_x0000_s1107" type="#_x0000_t202" style="position:absolute;left:3325;top:4780;width:540;height:312" filled="f" stroked="f">
              <v:textbox style="mso-next-textbox:#_x0000_s1107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0.01</w:t>
                    </w:r>
                    <w:r>
                      <w:rPr>
                        <w:rFonts w:hint="eastAsia"/>
                        <w:i/>
                        <w:iCs/>
                        <w:sz w:val="15"/>
                      </w:rPr>
                      <w:t>μ</w:t>
                    </w:r>
                  </w:p>
                </w:txbxContent>
              </v:textbox>
            </v:shape>
            <v:line id="_x0000_s1108" style="position:absolute" from="3013,6588" to="3285,6588" strokeweight="1.5pt"/>
            <v:line id="_x0000_s1109" style="position:absolute" from="3013,6669" to="3285,6669" strokeweight="1.5pt"/>
            <v:line id="_x0000_s1110" style="position:absolute" from="3145,6668" to="3145,6824"/>
            <v:line id="_x0000_s1111" style="position:absolute" from="3145,6432" to="3145,6588"/>
            <v:shape id="_x0000_s1112" style="position:absolute;left:3145;top:6744;width:1800;height:156;mso-position-horizontal:absolute;mso-position-vertical:absolute" coordsize="1620,156" path="m,l,156r1620,e" filled="f">
              <v:stroke endarrow="oval" endarrowwidth="narrow" endarrowlength="short"/>
              <v:path arrowok="t"/>
            </v:shape>
            <v:rect id="_x0000_s1113" style="position:absolute;left:3081;top:4560;width:136;height:312"/>
            <v:line id="_x0000_s1114" style="position:absolute;flip:y" from="3145,5340" to="3145,6432"/>
            <v:shape id="_x0000_s1115" type="#_x0000_t202" style="position:absolute;left:3237;top:4560;width:180;height:312" filled="f" stroked="f">
              <v:textbox style="mso-next-textbox:#_x0000_s1115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i/>
                        <w:iCs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R</w:t>
                    </w:r>
                  </w:p>
                </w:txbxContent>
              </v:textbox>
            </v:shape>
            <v:shape id="_x0000_s1116" type="#_x0000_t202" style="position:absolute;left:3325;top:6432;width:180;height:312" filled="f" stroked="f">
              <v:textbox style="mso-next-textbox:#_x0000_s1116" inset="0,0,0,0">
                <w:txbxContent>
                  <w:p w:rsidR="0016798A" w:rsidRDefault="0016798A" w:rsidP="0016798A">
                    <w:pPr>
                      <w:pStyle w:val="2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1117" type="#_x0000_t202" style="position:absolute;left:2425;top:6324;width:720;height:312" filled="f" stroked="f">
              <v:textbox style="mso-next-textbox:#_x0000_s1117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0.05</w:t>
                    </w:r>
                    <w:r>
                      <w:rPr>
                        <w:rFonts w:hint="eastAsia"/>
                        <w:i/>
                        <w:iCs/>
                        <w:sz w:val="18"/>
                      </w:rPr>
                      <w:t>μ</w:t>
                    </w:r>
                    <w:r>
                      <w:rPr>
                        <w:rFonts w:hint="eastAsia"/>
                        <w:sz w:val="18"/>
                      </w:rPr>
                      <w:t>F</w:t>
                    </w:r>
                  </w:p>
                </w:txbxContent>
              </v:textbox>
            </v:shape>
            <v:shape id="_x0000_s1118" type="#_x0000_t202" style="position:absolute;left:2517;top:4560;width:540;height:312" filled="f" stroked="f">
              <v:textbox style="mso-next-textbox:#_x0000_s1118" inset="0,0,0,0">
                <w:txbxContent>
                  <w:p w:rsidR="0016798A" w:rsidRDefault="0016798A" w:rsidP="0016798A">
                    <w:pPr>
                      <w:jc w:val="right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91k</w:t>
                    </w:r>
                    <w:r>
                      <w:rPr>
                        <w:rFonts w:hint="eastAsia"/>
                        <w:sz w:val="18"/>
                      </w:rPr>
                      <w:t>Ω</w:t>
                    </w:r>
                  </w:p>
                </w:txbxContent>
              </v:textbox>
            </v:shape>
            <v:line id="_x0000_s1119" style="position:absolute" from="3145,5496" to="4225,5496">
              <v:stroke startarrow="oval" startarrowwidth="narrow" startarrowlength="short"/>
            </v:line>
            <v:shape id="_x0000_s1120" type="#_x0000_t202" style="position:absolute;left:4225;top:5340;width:360;height:312" filled="f" stroked="f">
              <v:textbox style="mso-next-textbox:#_x0000_s1120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6</w:t>
                    </w:r>
                  </w:p>
                </w:txbxContent>
              </v:textbox>
            </v:shape>
            <v:shape id="_x0000_s1121" type="#_x0000_t202" style="position:absolute;left:3753;top:5240;width:540;height:312" filled="f" stroked="f">
              <v:textbox style="mso-next-textbox:#_x0000_s1121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5"/>
                      </w:rPr>
                    </w:pPr>
                    <w:r>
                      <w:rPr>
                        <w:rFonts w:hint="eastAsia"/>
                        <w:sz w:val="15"/>
                      </w:rPr>
                      <w:t>(TH)</w:t>
                    </w:r>
                  </w:p>
                </w:txbxContent>
              </v:textbox>
            </v:shape>
            <v:shape id="_x0000_s1122" type="#_x0000_t202" style="position:absolute;left:4225;top:6120;width:360;height:312" filled="f" stroked="f">
              <v:textbox style="mso-next-textbox:#_x0000_s1122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7</w:t>
                    </w:r>
                  </w:p>
                </w:txbxContent>
              </v:textbox>
            </v:shape>
            <v:line id="_x0000_s1123" style="position:absolute" from="3145,6276" to="4225,6276">
              <v:stroke startarrow="oval" startarrowwidth="narrow" startarrowlength="short"/>
            </v:line>
            <v:shape id="_x0000_s1124" type="#_x0000_t202" style="position:absolute;left:3145;top:5964;width:720;height:312" filled="f" stroked="f">
              <v:textbox style="mso-next-textbox:#_x0000_s1124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(DISC)</w:t>
                    </w:r>
                  </w:p>
                </w:txbxContent>
              </v:textbox>
            </v:shape>
            <v:shape id="_x0000_s1125" type="#_x0000_t202" style="position:absolute;left:3157;top:5216;width:360;height:312" filled="f" stroked="f">
              <v:textbox style="mso-next-textbox:#_x0000_s1125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I1</w:t>
                    </w:r>
                  </w:p>
                </w:txbxContent>
              </v:textbox>
            </v:shape>
            <v:shape id="_x0000_s1126" type="#_x0000_t202" style="position:absolute;left:3865;top:5964;width:360;height:312" filled="f" stroked="f">
              <v:textbox style="mso-next-textbox:#_x0000_s1126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proofErr w:type="spellStart"/>
                    <w:proofErr w:type="gramStart"/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OC</w:t>
                    </w:r>
                    <w:proofErr w:type="spellEnd"/>
                    <w:proofErr w:type="gramEnd"/>
                  </w:p>
                </w:txbxContent>
              </v:textbox>
            </v:shape>
            <v:line id="_x0000_s1127" style="position:absolute;flip:x" from="2245,5808" to="4228,5808">
              <v:stroke startarrowwidth="narrow" startarrowlength="short" endarrow="oval" endarrowwidth="narrow" endarrowlength="short"/>
            </v:line>
            <v:shape id="_x0000_s1128" type="#_x0000_t202" style="position:absolute;left:4225;top:5652;width:360;height:312" filled="f" stroked="f">
              <v:textbox style="mso-next-textbox:#_x0000_s1128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2</w:t>
                    </w:r>
                  </w:p>
                </w:txbxContent>
              </v:textbox>
            </v:shape>
            <v:shape id="_x0000_s1129" type="#_x0000_t202" style="position:absolute;left:2245;top:5496;width:360;height:312" filled="f" stroked="f">
              <v:textbox style="mso-next-textbox:#_x0000_s1129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I2</w:t>
                    </w:r>
                  </w:p>
                </w:txbxContent>
              </v:textbox>
            </v:shape>
            <v:shape id="_x0000_s1130" type="#_x0000_t202" style="position:absolute;left:3645;top:5544;width:540;height:312" filled="f" stroked="f">
              <v:textbox style="mso-next-textbox:#_x0000_s1130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5"/>
                      </w:rPr>
                    </w:pPr>
                    <w:proofErr w:type="gramStart"/>
                    <w:r>
                      <w:rPr>
                        <w:rFonts w:hint="eastAsia"/>
                        <w:sz w:val="15"/>
                      </w:rPr>
                      <w:t>( TR</w:t>
                    </w:r>
                    <w:proofErr w:type="gramEnd"/>
                    <w:r>
                      <w:rPr>
                        <w:rFonts w:hint="eastAsia"/>
                        <w:sz w:val="15"/>
                      </w:rPr>
                      <w:t xml:space="preserve"> )</w:t>
                    </w:r>
                  </w:p>
                </w:txbxContent>
              </v:textbox>
            </v:shape>
            <v:line id="_x0000_s1131" style="position:absolute" from="3809,5620" to="3990,5620" strokeweight=".5pt"/>
            <v:shape id="_x0000_s1132" type="#_x0000_t202" style="position:absolute;left:5485;top:6120;width:360;height:312" filled="f" stroked="f">
              <v:textbox style="mso-next-textbox:#_x0000_s1132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3</w:t>
                    </w:r>
                  </w:p>
                </w:txbxContent>
              </v:textbox>
            </v:shape>
            <v:line id="_x0000_s1133" style="position:absolute" from="5845,6276" to="6205,6276"/>
            <v:shape id="_x0000_s1134" type="#_x0000_t202" style="position:absolute;left:5937;top:5908;width:360;height:312" filled="f" stroked="f">
              <v:textbox style="mso-next-textbox:#_x0000_s1134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proofErr w:type="spellStart"/>
                    <w:proofErr w:type="gramStart"/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O</w:t>
                    </w:r>
                    <w:proofErr w:type="spellEnd"/>
                    <w:proofErr w:type="gramEnd"/>
                  </w:p>
                </w:txbxContent>
              </v:textbox>
            </v:shape>
            <v:rect id="_x0000_s1135" style="position:absolute;left:2177;top:4872;width:136;height:312"/>
            <v:rect id="_x0000_s1136" style="position:absolute;left:2173;top:6276;width:136;height:312"/>
            <v:shape id="_x0000_s1137" style="position:absolute;left:2245;top:6588;width:903;height:312;mso-position-horizontal:absolute" coordsize="1080,312" path="m,l,312r1080,e" filled="f">
              <v:stroke endarrow="oval" endarrowwidth="narrow" endarrowlength="short"/>
              <v:path arrowok="t"/>
            </v:shape>
            <v:line id="_x0000_s1138" style="position:absolute;flip:y" from="2245,5184" to="2245,6276"/>
            <v:shape id="_x0000_s1139" style="position:absolute;left:2245;top:4248;width:903;height:624;mso-position-horizontal:absolute" coordsize="1080,624" path="m,624l,,1080,e" filled="f">
              <v:stroke endarrow="oval" endarrowwidth="narrow" endarrowlength="short"/>
              <v:path arrowok="t"/>
            </v:shape>
            <v:shape id="_x0000_s1140" type="#_x0000_t202" style="position:absolute;left:2341;top:4872;width:180;height:312" filled="f" stroked="f">
              <v:textbox style="mso-next-textbox:#_x0000_s1140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41" type="#_x0000_t202" style="position:absolute;left:2333;top:6096;width:180;height:312" filled="f" stroked="f">
              <v:textbox style="mso-next-textbox:#_x0000_s1141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line id="_x0000_s1142" style="position:absolute" from="1885,5808" to="2245,5808"/>
            <v:line id="_x0000_s1143" style="position:absolute" from="1885,5652" to="1885,5964" strokeweight="1.5pt"/>
            <v:line id="_x0000_s1144" style="position:absolute" from="1805,5652" to="1805,5964" strokeweight="1.5pt"/>
            <v:line id="_x0000_s1145" style="position:absolute" from="1525,5808" to="1705,5808"/>
            <v:line id="_x0000_s1146" style="position:absolute" from="1621,5808" to="1801,5808"/>
            <v:shape id="_x0000_s1147" style="position:absolute;left:6013;top:6187;width:225;height:156;mso-position-horizontal:absolute;mso-position-vertical:absolute" coordsize="225,156" path="m180,l,,,156r180,l225,78,180,xe" strokeweight="1pt">
              <v:path arrowok="t"/>
            </v:shape>
            <v:shape id="_x0000_s1148" style="position:absolute;left:1345;top:5724;width:225;height:156;mso-position-horizontal:absolute;mso-position-vertical:absolute" coordsize="225,156" path="m180,l,,,156r180,l225,78,180,xe" strokeweight="1pt">
              <v:path arrowok="t"/>
            </v:shape>
            <v:shape id="_x0000_s1149" type="#_x0000_t202" style="position:absolute;left:1257;top:5436;width:360;height:312" filled="f" stroked="f">
              <v:textbox style="mso-next-textbox:#_x0000_s1149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proofErr w:type="spellStart"/>
                    <w:proofErr w:type="gramStart"/>
                    <w:r>
                      <w:rPr>
                        <w:rFonts w:hint="eastAsia"/>
                        <w:i/>
                        <w:iCs/>
                        <w:sz w:val="18"/>
                      </w:rPr>
                      <w:t>v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I</w:t>
                    </w:r>
                    <w:proofErr w:type="spellEnd"/>
                    <w:proofErr w:type="gramEnd"/>
                  </w:p>
                </w:txbxContent>
              </v:textbox>
            </v:shape>
            <v:shape id="_x0000_s1150" type="#_x0000_t202" style="position:absolute;left:1837;top:5544;width:360;height:312" filled="f" stroked="f">
              <v:textbox style="mso-next-textbox:#_x0000_s1150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</w:rPr>
                      <w:t>C</w:t>
                    </w:r>
                    <w:r>
                      <w:rPr>
                        <w:rFonts w:hint="eastAsia"/>
                        <w:sz w:val="18"/>
                        <w:vertAlign w:val="subscript"/>
                      </w:rPr>
                      <w:t>d</w:t>
                    </w:r>
                  </w:p>
                </w:txbxContent>
              </v:textbox>
            </v:shape>
            <v:shape id="_x0000_s1151" type="#_x0000_t202" style="position:absolute;left:1525;top:4872;width:720;height:312" filled="f" stroked="f">
              <v:textbox style="mso-next-textbox:#_x0000_s1151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220k</w:t>
                    </w:r>
                    <w:r>
                      <w:rPr>
                        <w:rFonts w:hint="eastAsia"/>
                        <w:sz w:val="18"/>
                      </w:rPr>
                      <w:t>Ω</w:t>
                    </w:r>
                  </w:p>
                </w:txbxContent>
              </v:textbox>
            </v:shape>
            <v:shape id="_x0000_s1152" type="#_x0000_t202" style="position:absolute;left:1525;top:6276;width:720;height:312" filled="f" stroked="f">
              <v:textbox style="mso-next-textbox:#_x0000_s1152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150k</w:t>
                    </w:r>
                    <w:r>
                      <w:rPr>
                        <w:rFonts w:hint="eastAsia"/>
                        <w:sz w:val="18"/>
                      </w:rPr>
                      <w:t>Ω</w:t>
                    </w:r>
                  </w:p>
                </w:txbxContent>
              </v:textbox>
            </v:shape>
            <v:shape id="_x0000_s1153" type="#_x0000_t202" style="position:absolute;left:1525;top:5340;width:720;height:312" filled="f" stroked="f">
              <v:textbox style="mso-next-textbox:#_x0000_s1153" inset="0,0,0,0">
                <w:txbxContent>
                  <w:p w:rsidR="0016798A" w:rsidRDefault="0016798A" w:rsidP="0016798A">
                    <w:pPr>
                      <w:jc w:val="center"/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100pF</w:t>
                    </w:r>
                  </w:p>
                </w:txbxContent>
              </v:textbox>
            </v:shape>
            <v:shape id="_x0000_s1154" type="#_x0000_t202" style="position:absolute;left:5125;top:6744;width:360;height:312" filled="f" stroked="f">
              <v:textbox style="mso-next-textbox:#_x0000_s1154" inset="0,0,0,0">
                <w:txbxContent>
                  <w:p w:rsidR="0016798A" w:rsidRDefault="0016798A" w:rsidP="0016798A">
                    <w:pPr>
                      <w:pStyle w:val="2"/>
                      <w:rPr>
                        <w:rFonts w:hint="eastAsia"/>
                        <w:i w:val="0"/>
                        <w:iCs w:val="0"/>
                        <w:sz w:val="15"/>
                      </w:rPr>
                    </w:pPr>
                    <w:r>
                      <w:rPr>
                        <w:rFonts w:hint="eastAsia"/>
                        <w:i w:val="0"/>
                        <w:iCs w:val="0"/>
                        <w:sz w:val="15"/>
                      </w:rPr>
                      <w:t>GND</w:t>
                    </w:r>
                  </w:p>
                </w:txbxContent>
              </v:textbox>
            </v:shape>
            <v:shape id="_x0000_s1155" type="#_x0000_t202" style="position:absolute;left:3325;top:7368;width:1080;height:312" filled="f" stroked="f">
              <v:textbox style="mso-next-textbox:#_x0000_s1155" inset="0,0,0,0">
                <w:txbxContent>
                  <w:p w:rsidR="0016798A" w:rsidRDefault="0016798A" w:rsidP="0016798A">
                    <w:pPr>
                      <w:jc w:val="center"/>
                      <w:rPr>
                        <w:rFonts w:ascii="黑体" w:eastAsia="黑体" w:hint="eastAsia"/>
                      </w:rPr>
                    </w:pPr>
                    <w:r>
                      <w:rPr>
                        <w:rFonts w:ascii="黑体" w:eastAsia="黑体" w:hint="eastAsia"/>
                      </w:rPr>
                      <w:t>[</w:t>
                    </w:r>
                    <w:r>
                      <w:rPr>
                        <w:rFonts w:ascii="黑体" w:eastAsia="黑体" w:hint="eastAsia"/>
                      </w:rPr>
                      <w:t>图7-1]</w:t>
                    </w:r>
                  </w:p>
                </w:txbxContent>
              </v:textbox>
            </v:shape>
            <v:line id="_x0000_s1156" style="position:absolute;flip:x y" from="3145,4872" to="3145,5340"/>
            <v:line id="_x0000_s1157" style="position:absolute" from="3057,4248" to="5037,4248"/>
            <v:line id="_x0000_s1158" style="position:absolute" from="3161,4248" to="3161,4560"/>
            <w10:wrap type="topAndBottom"/>
          </v:group>
          <o:OLEObject Type="Embed" ProgID="Unknown" ShapeID="_x0000_s1083" DrawAspect="Content" ObjectID="_1417077515" r:id="rId35"/>
        </w:pict>
      </w:r>
    </w:p>
    <w:p w:rsidR="0016798A" w:rsidRDefault="0016798A" w:rsidP="0016798A">
      <w:pPr>
        <w:rPr>
          <w:rFonts w:hint="eastAsia"/>
          <w:sz w:val="24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16798A" w:rsidRDefault="0016798A">
      <w:pPr>
        <w:rPr>
          <w:rFonts w:hint="eastAsia"/>
          <w:color w:val="FF0000"/>
        </w:rPr>
      </w:pPr>
    </w:p>
    <w:p w:rsidR="000F5EBC" w:rsidRDefault="000F5EBC">
      <w:pPr>
        <w:rPr>
          <w:rFonts w:hint="eastAsia"/>
          <w:color w:val="FF0000"/>
        </w:rPr>
      </w:pPr>
    </w:p>
    <w:p w:rsidR="000F5EBC" w:rsidRDefault="000F5EBC">
      <w:pPr>
        <w:rPr>
          <w:rFonts w:hint="eastAsia"/>
          <w:color w:val="FF0000"/>
        </w:rPr>
      </w:pPr>
    </w:p>
    <w:p w:rsidR="000F5EBC" w:rsidRDefault="000F5EBC" w:rsidP="000F5EBC">
      <w:p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</w:p>
    <w:p w:rsidR="000F5EBC" w:rsidRDefault="000F5EBC" w:rsidP="000F5EBC">
      <w:p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</w:p>
    <w:p w:rsidR="000F5EBC" w:rsidRDefault="000F5EBC" w:rsidP="000F5EBC">
      <w:p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</w:p>
    <w:p w:rsidR="000F5EBC" w:rsidRDefault="000F5EBC" w:rsidP="000F5EBC">
      <w:p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noProof/>
          <w:sz w:val="20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01600</wp:posOffset>
                </wp:positionV>
                <wp:extent cx="2171700" cy="5049520"/>
                <wp:effectExtent l="7620" t="6350" r="11430" b="11430"/>
                <wp:wrapNone/>
                <wp:docPr id="277" name="文本框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50495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F5EBC" w:rsidRDefault="000F5EBC" w:rsidP="000F5EBC">
                            <w:pPr>
                              <w:jc w:val="center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第七题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评分标准</w:t>
                            </w:r>
                          </w:p>
                          <w:p w:rsidR="000F5EBC" w:rsidRDefault="000F5EBC" w:rsidP="000F5EBC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1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（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）</w:t>
                            </w:r>
                          </w:p>
                          <w:p w:rsidR="000F5EBC" w:rsidRDefault="000F5EBC" w:rsidP="000F5EBC">
                            <w:pPr>
                              <w:numPr>
                                <w:ilvl w:val="0"/>
                                <w:numId w:val="5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正确判断功能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；</w:t>
                            </w:r>
                          </w:p>
                          <w:p w:rsidR="000F5EBC" w:rsidRDefault="000F5EBC" w:rsidP="000F5EBC">
                            <w:pPr>
                              <w:numPr>
                                <w:ilvl w:val="0"/>
                                <w:numId w:val="5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判断未触发时电平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。</w:t>
                            </w:r>
                          </w:p>
                          <w:p w:rsidR="000F5EBC" w:rsidRDefault="000F5EBC" w:rsidP="000F5EBC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</w:p>
                          <w:p w:rsidR="000F5EBC" w:rsidRDefault="000F5EBC" w:rsidP="000F5EBC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2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（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6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）：用扣分法，针对考察的知识点：</w:t>
                            </w:r>
                          </w:p>
                          <w:p w:rsidR="000F5EBC" w:rsidRDefault="000F5EBC" w:rsidP="000F5EBC">
                            <w:pPr>
                              <w:numPr>
                                <w:ilvl w:val="0"/>
                                <w:numId w:val="6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输出脉冲的触发位置；</w:t>
                            </w:r>
                          </w:p>
                          <w:p w:rsidR="000F5EBC" w:rsidRDefault="000F5EBC" w:rsidP="000F5EBC">
                            <w:pPr>
                              <w:numPr>
                                <w:ilvl w:val="0"/>
                                <w:numId w:val="6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触发时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</w:rPr>
                              <w:t>v</w:t>
                            </w:r>
                            <w:r>
                              <w:rPr>
                                <w:rFonts w:hint="eastAsia"/>
                                <w:sz w:val="18"/>
                                <w:vertAlign w:val="subscript"/>
                              </w:rPr>
                              <w:t>I1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的电平变化；</w:t>
                            </w:r>
                          </w:p>
                          <w:p w:rsidR="000F5EBC" w:rsidRDefault="000F5EBC" w:rsidP="000F5EBC">
                            <w:pPr>
                              <w:numPr>
                                <w:ilvl w:val="0"/>
                                <w:numId w:val="6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输出脉冲的宽度（由于此宽度与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3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的计算有关，所以如果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3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的计算虽然是错误的，但按照该计算结果绘制脉冲宽度，此处并不扣分）。</w:t>
                            </w:r>
                          </w:p>
                          <w:p w:rsidR="000F5EBC" w:rsidRDefault="000F5EBC" w:rsidP="000F5EBC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2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的波形中共有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次触发，每次触发</w:t>
                            </w:r>
                            <w:proofErr w:type="gramStart"/>
                            <w:r>
                              <w:rPr>
                                <w:rFonts w:hint="eastAsia"/>
                                <w:sz w:val="18"/>
                              </w:rPr>
                              <w:t>时考察</w:t>
                            </w:r>
                            <w:proofErr w:type="gramEnd"/>
                            <w:r>
                              <w:rPr>
                                <w:rFonts w:hint="eastAsia"/>
                                <w:sz w:val="18"/>
                              </w:rPr>
                              <w:t>上述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种知识点，共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9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处——错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处扣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，扣完为止。</w:t>
                            </w:r>
                          </w:p>
                          <w:p w:rsidR="000F5EBC" w:rsidRDefault="000F5EBC" w:rsidP="000F5EBC">
                            <w:pPr>
                              <w:numPr>
                                <w:ilvl w:val="0"/>
                                <w:numId w:val="7"/>
                              </w:num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这里还考察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TTL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门电路的输出电平，如果电平绘制不正确（离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3.4V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标称值过远），扣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。</w:t>
                            </w:r>
                          </w:p>
                          <w:p w:rsidR="000F5EBC" w:rsidRDefault="000F5EBC" w:rsidP="000F5EBC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</w:p>
                          <w:p w:rsidR="000F5EBC" w:rsidRDefault="000F5EBC" w:rsidP="000F5EBC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第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(3)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小题（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）：</w:t>
                            </w:r>
                          </w:p>
                          <w:p w:rsidR="000F5EBC" w:rsidRDefault="000F5EBC" w:rsidP="000F5EBC">
                            <w:pPr>
                              <w:jc w:val="left"/>
                              <w:rPr>
                                <w:rFonts w:hint="eastAsia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如果仅仅是计算错误，而计算式的概念是正确的，可得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分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77" o:spid="_x0000_s1176" type="#_x0000_t202" style="position:absolute;left:0;text-align:left;margin-left:279pt;margin-top:8pt;width:171pt;height:397.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" filled="f" strokecolor="#969696">
                <v:textbox>
                  <w:txbxContent>
                    <w:p w:rsidR="000F5EBC" w:rsidRDefault="000F5EBC" w:rsidP="000F5EBC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第七题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评分标准</w:t>
                      </w:r>
                    </w:p>
                    <w:p w:rsidR="000F5EBC" w:rsidRDefault="000F5EBC" w:rsidP="000F5EBC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rFonts w:hint="eastAsia"/>
                          <w:sz w:val="18"/>
                        </w:rPr>
                        <w:t>(1)</w:t>
                      </w:r>
                      <w:r>
                        <w:rPr>
                          <w:rFonts w:hint="eastAsia"/>
                          <w:sz w:val="18"/>
                        </w:rPr>
                        <w:t>小题（</w:t>
                      </w:r>
                      <w:r>
                        <w:rPr>
                          <w:rFonts w:hint="eastAsia"/>
                          <w:sz w:val="18"/>
                        </w:rPr>
                        <w:t>5</w:t>
                      </w:r>
                      <w:r>
                        <w:rPr>
                          <w:rFonts w:hint="eastAsia"/>
                          <w:sz w:val="18"/>
                        </w:rPr>
                        <w:t>分）</w:t>
                      </w:r>
                    </w:p>
                    <w:p w:rsidR="000F5EBC" w:rsidRDefault="000F5EBC" w:rsidP="000F5EBC">
                      <w:pPr>
                        <w:numPr>
                          <w:ilvl w:val="0"/>
                          <w:numId w:val="5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正确判断功能</w:t>
                      </w:r>
                      <w:r>
                        <w:rPr>
                          <w:rFonts w:hint="eastAsia"/>
                          <w:sz w:val="18"/>
                        </w:rPr>
                        <w:t>3</w:t>
                      </w:r>
                      <w:r>
                        <w:rPr>
                          <w:rFonts w:hint="eastAsia"/>
                          <w:sz w:val="18"/>
                        </w:rPr>
                        <w:t>分；</w:t>
                      </w:r>
                    </w:p>
                    <w:p w:rsidR="000F5EBC" w:rsidRDefault="000F5EBC" w:rsidP="000F5EBC">
                      <w:pPr>
                        <w:numPr>
                          <w:ilvl w:val="0"/>
                          <w:numId w:val="5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判断未触发时电平</w:t>
                      </w:r>
                      <w:r>
                        <w:rPr>
                          <w:rFonts w:hint="eastAsia"/>
                          <w:sz w:val="18"/>
                        </w:rPr>
                        <w:t>2</w:t>
                      </w:r>
                      <w:r>
                        <w:rPr>
                          <w:rFonts w:hint="eastAsia"/>
                          <w:sz w:val="18"/>
                        </w:rPr>
                        <w:t>分。</w:t>
                      </w:r>
                    </w:p>
                    <w:p w:rsidR="000F5EBC" w:rsidRDefault="000F5EBC" w:rsidP="000F5EBC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</w:p>
                    <w:p w:rsidR="000F5EBC" w:rsidRDefault="000F5EBC" w:rsidP="000F5EBC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rFonts w:hint="eastAsia"/>
                          <w:sz w:val="18"/>
                        </w:rPr>
                        <w:t>(2)</w:t>
                      </w:r>
                      <w:r>
                        <w:rPr>
                          <w:rFonts w:hint="eastAsia"/>
                          <w:sz w:val="18"/>
                        </w:rPr>
                        <w:t>小题（</w:t>
                      </w:r>
                      <w:r>
                        <w:rPr>
                          <w:rFonts w:hint="eastAsia"/>
                          <w:sz w:val="18"/>
                        </w:rPr>
                        <w:t>6</w:t>
                      </w:r>
                      <w:r>
                        <w:rPr>
                          <w:rFonts w:hint="eastAsia"/>
                          <w:sz w:val="18"/>
                        </w:rPr>
                        <w:t>分）：用扣分法，针对考察的知识点：</w:t>
                      </w:r>
                    </w:p>
                    <w:p w:rsidR="000F5EBC" w:rsidRDefault="000F5EBC" w:rsidP="000F5EBC">
                      <w:pPr>
                        <w:numPr>
                          <w:ilvl w:val="0"/>
                          <w:numId w:val="6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输出脉冲的触发位置；</w:t>
                      </w:r>
                    </w:p>
                    <w:p w:rsidR="000F5EBC" w:rsidRDefault="000F5EBC" w:rsidP="000F5EBC">
                      <w:pPr>
                        <w:numPr>
                          <w:ilvl w:val="0"/>
                          <w:numId w:val="6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触发时</w:t>
                      </w:r>
                      <w:r>
                        <w:rPr>
                          <w:rFonts w:hint="eastAsia"/>
                          <w:i/>
                          <w:iCs/>
                          <w:sz w:val="18"/>
                        </w:rPr>
                        <w:t>v</w:t>
                      </w:r>
                      <w:r>
                        <w:rPr>
                          <w:rFonts w:hint="eastAsia"/>
                          <w:sz w:val="18"/>
                          <w:vertAlign w:val="subscript"/>
                        </w:rPr>
                        <w:t>I1</w:t>
                      </w:r>
                      <w:r>
                        <w:rPr>
                          <w:rFonts w:hint="eastAsia"/>
                          <w:sz w:val="18"/>
                        </w:rPr>
                        <w:t>的电平变化；</w:t>
                      </w:r>
                    </w:p>
                    <w:p w:rsidR="000F5EBC" w:rsidRDefault="000F5EBC" w:rsidP="000F5EBC">
                      <w:pPr>
                        <w:numPr>
                          <w:ilvl w:val="0"/>
                          <w:numId w:val="6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输出脉冲的宽度（由于此宽度与第</w:t>
                      </w:r>
                      <w:r>
                        <w:rPr>
                          <w:rFonts w:hint="eastAsia"/>
                          <w:sz w:val="18"/>
                        </w:rPr>
                        <w:t>(3)</w:t>
                      </w:r>
                      <w:r>
                        <w:rPr>
                          <w:rFonts w:hint="eastAsia"/>
                          <w:sz w:val="18"/>
                        </w:rPr>
                        <w:t>小题的计算有关，所以如果第</w:t>
                      </w:r>
                      <w:r>
                        <w:rPr>
                          <w:rFonts w:hint="eastAsia"/>
                          <w:sz w:val="18"/>
                        </w:rPr>
                        <w:t>(3)</w:t>
                      </w:r>
                      <w:r>
                        <w:rPr>
                          <w:rFonts w:hint="eastAsia"/>
                          <w:sz w:val="18"/>
                        </w:rPr>
                        <w:t>小题的计算虽然是错误的，但按照该计算结果绘制脉冲宽度，此处并不扣分）。</w:t>
                      </w:r>
                    </w:p>
                    <w:p w:rsidR="000F5EBC" w:rsidRDefault="000F5EBC" w:rsidP="000F5EBC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rFonts w:hint="eastAsia"/>
                          <w:sz w:val="18"/>
                        </w:rPr>
                        <w:t>(2)</w:t>
                      </w:r>
                      <w:r>
                        <w:rPr>
                          <w:rFonts w:hint="eastAsia"/>
                          <w:sz w:val="18"/>
                        </w:rPr>
                        <w:t>小题的波形中共有</w:t>
                      </w:r>
                      <w:r>
                        <w:rPr>
                          <w:rFonts w:hint="eastAsia"/>
                          <w:sz w:val="18"/>
                        </w:rPr>
                        <w:t>3</w:t>
                      </w:r>
                      <w:r>
                        <w:rPr>
                          <w:rFonts w:hint="eastAsia"/>
                          <w:sz w:val="18"/>
                        </w:rPr>
                        <w:t>次触发，每次触发</w:t>
                      </w:r>
                      <w:proofErr w:type="gramStart"/>
                      <w:r>
                        <w:rPr>
                          <w:rFonts w:hint="eastAsia"/>
                          <w:sz w:val="18"/>
                        </w:rPr>
                        <w:t>时考察</w:t>
                      </w:r>
                      <w:proofErr w:type="gramEnd"/>
                      <w:r>
                        <w:rPr>
                          <w:rFonts w:hint="eastAsia"/>
                          <w:sz w:val="18"/>
                        </w:rPr>
                        <w:t>上述</w:t>
                      </w:r>
                      <w:r>
                        <w:rPr>
                          <w:rFonts w:hint="eastAsia"/>
                          <w:sz w:val="18"/>
                        </w:rPr>
                        <w:t>3</w:t>
                      </w:r>
                      <w:r>
                        <w:rPr>
                          <w:rFonts w:hint="eastAsia"/>
                          <w:sz w:val="18"/>
                        </w:rPr>
                        <w:t>种知识点，共</w:t>
                      </w:r>
                      <w:r>
                        <w:rPr>
                          <w:rFonts w:hint="eastAsia"/>
                          <w:sz w:val="18"/>
                        </w:rPr>
                        <w:t>9</w:t>
                      </w:r>
                      <w:r>
                        <w:rPr>
                          <w:rFonts w:hint="eastAsia"/>
                          <w:sz w:val="18"/>
                        </w:rPr>
                        <w:t>处——错</w:t>
                      </w:r>
                      <w:r>
                        <w:rPr>
                          <w:rFonts w:hint="eastAsia"/>
                          <w:sz w:val="18"/>
                        </w:rPr>
                        <w:t>1</w:t>
                      </w:r>
                      <w:r>
                        <w:rPr>
                          <w:rFonts w:hint="eastAsia"/>
                          <w:sz w:val="18"/>
                        </w:rPr>
                        <w:t>处扣</w:t>
                      </w:r>
                      <w:r>
                        <w:rPr>
                          <w:rFonts w:hint="eastAsia"/>
                          <w:sz w:val="18"/>
                        </w:rPr>
                        <w:t>1</w:t>
                      </w:r>
                      <w:r>
                        <w:rPr>
                          <w:rFonts w:hint="eastAsia"/>
                          <w:sz w:val="18"/>
                        </w:rPr>
                        <w:t>分，扣完为止。</w:t>
                      </w:r>
                    </w:p>
                    <w:p w:rsidR="000F5EBC" w:rsidRDefault="000F5EBC" w:rsidP="000F5EBC">
                      <w:pPr>
                        <w:numPr>
                          <w:ilvl w:val="0"/>
                          <w:numId w:val="7"/>
                        </w:num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这里还考察</w:t>
                      </w:r>
                      <w:r>
                        <w:rPr>
                          <w:rFonts w:hint="eastAsia"/>
                          <w:sz w:val="18"/>
                        </w:rPr>
                        <w:t>TTL</w:t>
                      </w:r>
                      <w:r>
                        <w:rPr>
                          <w:rFonts w:hint="eastAsia"/>
                          <w:sz w:val="18"/>
                        </w:rPr>
                        <w:t>门电路的输出电平，如果电平绘制不正确（离</w:t>
                      </w:r>
                      <w:r>
                        <w:rPr>
                          <w:rFonts w:hint="eastAsia"/>
                          <w:sz w:val="18"/>
                        </w:rPr>
                        <w:t>3.4V</w:t>
                      </w:r>
                      <w:r>
                        <w:rPr>
                          <w:rFonts w:hint="eastAsia"/>
                          <w:sz w:val="18"/>
                        </w:rPr>
                        <w:t>标称值过远），扣</w:t>
                      </w:r>
                      <w:r>
                        <w:rPr>
                          <w:rFonts w:hint="eastAsia"/>
                          <w:sz w:val="18"/>
                        </w:rPr>
                        <w:t>1</w:t>
                      </w:r>
                      <w:r>
                        <w:rPr>
                          <w:rFonts w:hint="eastAsia"/>
                          <w:sz w:val="18"/>
                        </w:rPr>
                        <w:t>分。</w:t>
                      </w:r>
                    </w:p>
                    <w:p w:rsidR="000F5EBC" w:rsidRDefault="000F5EBC" w:rsidP="000F5EBC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</w:p>
                    <w:p w:rsidR="000F5EBC" w:rsidRDefault="000F5EBC" w:rsidP="000F5EBC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rFonts w:hint="eastAsia"/>
                          <w:sz w:val="18"/>
                        </w:rPr>
                        <w:t>(3)</w:t>
                      </w:r>
                      <w:r>
                        <w:rPr>
                          <w:rFonts w:hint="eastAsia"/>
                          <w:sz w:val="18"/>
                        </w:rPr>
                        <w:t>小题（</w:t>
                      </w:r>
                      <w:r>
                        <w:rPr>
                          <w:rFonts w:hint="eastAsia"/>
                          <w:sz w:val="18"/>
                        </w:rPr>
                        <w:t>4</w:t>
                      </w:r>
                      <w:r>
                        <w:rPr>
                          <w:rFonts w:hint="eastAsia"/>
                          <w:sz w:val="18"/>
                        </w:rPr>
                        <w:t>分）：</w:t>
                      </w:r>
                    </w:p>
                    <w:p w:rsidR="000F5EBC" w:rsidRDefault="000F5EBC" w:rsidP="000F5EBC">
                      <w:pPr>
                        <w:jc w:val="left"/>
                        <w:rPr>
                          <w:rFonts w:hint="eastAsia"/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如果仅仅是计算错误，而计算式的概念是正确的，可得</w:t>
                      </w:r>
                      <w:r>
                        <w:rPr>
                          <w:rFonts w:hint="eastAsia"/>
                          <w:sz w:val="18"/>
                        </w:rPr>
                        <w:t>2</w:t>
                      </w:r>
                      <w:r>
                        <w:rPr>
                          <w:rFonts w:hint="eastAsia"/>
                          <w:sz w:val="18"/>
                        </w:rPr>
                        <w:t>分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4"/>
          <w:szCs w:val="28"/>
        </w:rPr>
        <w:t>七、（</w:t>
      </w:r>
      <w:r>
        <w:rPr>
          <w:rFonts w:hint="eastAsia"/>
          <w:sz w:val="24"/>
          <w:szCs w:val="28"/>
        </w:rPr>
        <w:t>15</w:t>
      </w:r>
      <w:r>
        <w:rPr>
          <w:rFonts w:hint="eastAsia"/>
          <w:sz w:val="24"/>
          <w:szCs w:val="28"/>
        </w:rPr>
        <w:t>分）</w:t>
      </w:r>
    </w:p>
    <w:p w:rsidR="000F5EBC" w:rsidRDefault="000F5EBC" w:rsidP="000F5EBC">
      <w:pPr>
        <w:numPr>
          <w:ilvl w:val="0"/>
          <w:numId w:val="3"/>
        </w:num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电路功能判断：</w:t>
      </w:r>
    </w:p>
    <w:p w:rsidR="000F5EBC" w:rsidRDefault="000F5EBC" w:rsidP="000F5EBC">
      <w:pPr>
        <w:numPr>
          <w:ilvl w:val="0"/>
          <w:numId w:val="4"/>
        </w:num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单稳态触发器；</w:t>
      </w:r>
    </w:p>
    <w:p w:rsidR="000F5EBC" w:rsidRDefault="000F5EBC" w:rsidP="000F5EBC">
      <w:pPr>
        <w:numPr>
          <w:ilvl w:val="0"/>
          <w:numId w:val="4"/>
        </w:num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未触发时，</w:t>
      </w:r>
      <w:proofErr w:type="spellStart"/>
      <w:r>
        <w:rPr>
          <w:rFonts w:hint="eastAsia"/>
          <w:i/>
          <w:iCs/>
          <w:sz w:val="24"/>
          <w:szCs w:val="28"/>
        </w:rPr>
        <w:t>v</w:t>
      </w:r>
      <w:r>
        <w:rPr>
          <w:rFonts w:hint="eastAsia"/>
          <w:sz w:val="24"/>
          <w:szCs w:val="28"/>
          <w:vertAlign w:val="subscript"/>
        </w:rPr>
        <w:t>O</w:t>
      </w:r>
      <w:proofErr w:type="spellEnd"/>
      <w:r>
        <w:rPr>
          <w:rFonts w:hint="eastAsia"/>
          <w:sz w:val="24"/>
          <w:szCs w:val="28"/>
        </w:rPr>
        <w:t>输出为低电平</w:t>
      </w:r>
    </w:p>
    <w:p w:rsidR="000F5EBC" w:rsidRDefault="000F5EBC" w:rsidP="000F5EBC">
      <w:pPr>
        <w:numPr>
          <w:ilvl w:val="0"/>
          <w:numId w:val="3"/>
        </w:num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绘制波形（见本页下方）</w:t>
      </w:r>
    </w:p>
    <w:p w:rsidR="000F5EBC" w:rsidRDefault="000F5EBC" w:rsidP="000F5EBC">
      <w:pPr>
        <w:pBdr>
          <w:right w:val="single" w:sz="4" w:space="4" w:color="auto"/>
        </w:pBdr>
        <w:outlineLvl w:val="0"/>
        <w:rPr>
          <w:rFonts w:hint="eastAsia"/>
          <w:szCs w:val="28"/>
        </w:rPr>
      </w:pPr>
      <w:r>
        <w:rPr>
          <w:rFonts w:eastAsia="楷体_GB2312" w:hint="eastAsia"/>
          <w:szCs w:val="28"/>
        </w:rPr>
        <w:t>说明</w:t>
      </w:r>
      <w:r>
        <w:rPr>
          <w:rFonts w:hint="eastAsia"/>
          <w:szCs w:val="28"/>
        </w:rPr>
        <w:t>：</w:t>
      </w:r>
    </w:p>
    <w:p w:rsidR="000F5EBC" w:rsidRDefault="000F5EBC" w:rsidP="000F5EBC">
      <w:p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ascii="宋体" w:hAnsi="宋体"/>
          <w:position w:val="-24"/>
          <w:sz w:val="28"/>
          <w:szCs w:val="28"/>
        </w:rPr>
        <w:object w:dxaOrig="3640" w:dyaOrig="639">
          <v:shape id="_x0000_i1031" type="#_x0000_t75" style="width:181.9pt;height:32.2pt" o:ole="">
            <v:imagedata r:id="rId36" o:title=""/>
          </v:shape>
          <o:OLEObject Type="Embed" ProgID="Equation.3" ShapeID="_x0000_i1031" DrawAspect="Content" ObjectID="_1417077510" r:id="rId37"/>
        </w:object>
      </w:r>
    </w:p>
    <w:p w:rsidR="000F5EBC" w:rsidRDefault="000F5EBC" w:rsidP="000F5EBC">
      <w:pPr>
        <w:pBdr>
          <w:right w:val="single" w:sz="4" w:space="4" w:color="auto"/>
        </w:pBdr>
        <w:spacing w:line="360" w:lineRule="auto"/>
        <w:outlineLvl w:val="0"/>
        <w:rPr>
          <w:rFonts w:hint="eastAsia"/>
          <w:sz w:val="24"/>
          <w:szCs w:val="28"/>
        </w:rPr>
      </w:pPr>
    </w:p>
    <w:p w:rsidR="000F5EBC" w:rsidRDefault="000F5EBC" w:rsidP="000F5EBC">
      <w:pPr>
        <w:numPr>
          <w:ilvl w:val="0"/>
          <w:numId w:val="3"/>
        </w:numP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hint="eastAsia"/>
          <w:sz w:val="24"/>
          <w:szCs w:val="28"/>
        </w:rPr>
        <w:t>定时参数计算</w:t>
      </w:r>
    </w:p>
    <w:p w:rsidR="000F5EBC" w:rsidRDefault="000F5EBC" w:rsidP="000F5EBC">
      <w:pPr>
        <w:spacing w:line="360" w:lineRule="auto"/>
        <w:outlineLvl w:val="0"/>
        <w:rPr>
          <w:rFonts w:ascii="宋体" w:hAnsi="宋体" w:hint="eastAsia"/>
          <w:sz w:val="28"/>
          <w:szCs w:val="28"/>
        </w:rPr>
      </w:pPr>
      <w:r>
        <w:rPr>
          <w:rFonts w:ascii="宋体" w:hAnsi="宋体"/>
          <w:position w:val="-54"/>
          <w:sz w:val="28"/>
          <w:szCs w:val="28"/>
        </w:rPr>
        <w:object w:dxaOrig="3760" w:dyaOrig="920">
          <v:shape id="_x0000_i1032" type="#_x0000_t75" style="width:181.9pt;height:44.2pt" o:ole="">
            <v:imagedata r:id="rId38" o:title=""/>
          </v:shape>
          <o:OLEObject Type="Embed" ProgID="Equation.3" ShapeID="_x0000_i1032" DrawAspect="Content" ObjectID="_1417077511" r:id="rId39"/>
        </w:object>
      </w:r>
    </w:p>
    <w:p w:rsidR="000F5EBC" w:rsidRDefault="000F5EBC" w:rsidP="000F5EBC">
      <w:pPr>
        <w:spacing w:line="360" w:lineRule="auto"/>
        <w:outlineLvl w:val="0"/>
        <w:rPr>
          <w:rFonts w:hint="eastAsia"/>
          <w:sz w:val="24"/>
          <w:szCs w:val="28"/>
        </w:rPr>
      </w:pPr>
      <w:r>
        <w:rPr>
          <w:rFonts w:ascii="宋体" w:hAnsi="宋体"/>
          <w:noProof/>
          <w:sz w:val="20"/>
          <w:szCs w:val="28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455295</wp:posOffset>
                </wp:positionH>
                <wp:positionV relativeFrom="paragraph">
                  <wp:posOffset>1386840</wp:posOffset>
                </wp:positionV>
                <wp:extent cx="6057900" cy="3764280"/>
                <wp:effectExtent l="0" t="0" r="0" b="1905"/>
                <wp:wrapNone/>
                <wp:docPr id="163" name="组合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57900" cy="3764280"/>
                          <a:chOff x="1080" y="7836"/>
                          <a:chExt cx="9540" cy="5928"/>
                        </a:xfrm>
                      </wpg:grpSpPr>
                      <wps:wsp>
                        <wps:cNvPr id="164" name="Line 235"/>
                        <wps:cNvCnPr/>
                        <wps:spPr bwMode="auto">
                          <a:xfrm flipV="1">
                            <a:off x="7200" y="1173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5" name="Line 236"/>
                        <wps:cNvCnPr/>
                        <wps:spPr bwMode="auto">
                          <a:xfrm flipV="1">
                            <a:off x="5400" y="1173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" name="Line 237"/>
                        <wps:cNvCnPr/>
                        <wps:spPr bwMode="auto">
                          <a:xfrm flipV="1">
                            <a:off x="3600" y="1173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" name="Line 238"/>
                        <wps:cNvCnPr/>
                        <wps:spPr bwMode="auto">
                          <a:xfrm>
                            <a:off x="2697" y="9864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239"/>
                        <wps:cNvCnPr/>
                        <wps:spPr bwMode="auto">
                          <a:xfrm flipV="1">
                            <a:off x="2697" y="8148"/>
                            <a:ext cx="3" cy="1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9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7836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0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7992"/>
                            <a:ext cx="90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1" name="Line 242"/>
                        <wps:cNvCnPr/>
                        <wps:spPr bwMode="auto">
                          <a:xfrm>
                            <a:off x="35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243"/>
                        <wps:cNvCnPr/>
                        <wps:spPr bwMode="auto">
                          <a:xfrm>
                            <a:off x="44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244"/>
                        <wps:cNvCnPr/>
                        <wps:spPr bwMode="auto">
                          <a:xfrm>
                            <a:off x="53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245"/>
                        <wps:cNvCnPr/>
                        <wps:spPr bwMode="auto">
                          <a:xfrm>
                            <a:off x="62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246"/>
                        <wps:cNvCnPr/>
                        <wps:spPr bwMode="auto">
                          <a:xfrm>
                            <a:off x="71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9864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7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9357" y="9708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proofErr w:type="spell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ms</w:t>
                              </w:r>
                              <w:proofErr w:type="spellEnd"/>
                              <w:r>
                                <w:rPr>
                                  <w:rFonts w:hint="eastAsia"/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8" name="Line 249"/>
                        <wps:cNvCnPr/>
                        <wps:spPr bwMode="auto">
                          <a:xfrm>
                            <a:off x="8097" y="978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250"/>
                        <wps:cNvCnPr/>
                        <wps:spPr bwMode="auto">
                          <a:xfrm>
                            <a:off x="2606" y="955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251"/>
                        <wps:cNvCnPr/>
                        <wps:spPr bwMode="auto">
                          <a:xfrm>
                            <a:off x="2606" y="970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252"/>
                        <wps:cNvCnPr/>
                        <wps:spPr bwMode="auto">
                          <a:xfrm>
                            <a:off x="2606" y="986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253"/>
                        <wps:cNvCnPr/>
                        <wps:spPr bwMode="auto">
                          <a:xfrm>
                            <a:off x="2606" y="924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254"/>
                        <wps:cNvCnPr/>
                        <wps:spPr bwMode="auto">
                          <a:xfrm>
                            <a:off x="2606" y="939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255"/>
                        <wps:cNvCnPr/>
                        <wps:spPr bwMode="auto">
                          <a:xfrm>
                            <a:off x="2561" y="9084"/>
                            <a:ext cx="1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256"/>
                        <wps:cNvCnPr/>
                        <wps:spPr bwMode="auto">
                          <a:xfrm>
                            <a:off x="2606" y="892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Text Box 257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9552"/>
                            <a:ext cx="35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7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892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8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34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9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43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0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52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1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61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2" name="Text Box 263"/>
                        <wps:cNvSpPr txBox="1">
                          <a:spLocks noChangeArrowheads="1"/>
                        </wps:cNvSpPr>
                        <wps:spPr bwMode="auto">
                          <a:xfrm>
                            <a:off x="70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3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986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4" name="Line 265"/>
                        <wps:cNvCnPr/>
                        <wps:spPr bwMode="auto">
                          <a:xfrm flipH="1">
                            <a:off x="2694" y="9396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5" name="Line 266"/>
                        <wps:cNvCnPr/>
                        <wps:spPr bwMode="auto">
                          <a:xfrm flipH="1">
                            <a:off x="2697" y="9708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6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3452"/>
                            <a:ext cx="28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ascii="黑体" w:eastAsia="黑体" w:hint="eastAsia"/>
                                  <w:sz w:val="15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</w:rPr>
                                <w:t>[</w:t>
                              </w:r>
                              <w:r>
                                <w:rPr>
                                  <w:rFonts w:ascii="黑体" w:eastAsia="黑体" w:hint="eastAsia"/>
                                </w:rPr>
                                <w:t>图7-3]输入输出波形图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7" name="Line 268"/>
                        <wps:cNvCnPr/>
                        <wps:spPr bwMode="auto">
                          <a:xfrm>
                            <a:off x="2697" y="12984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269"/>
                        <wps:cNvCnPr/>
                        <wps:spPr bwMode="auto">
                          <a:xfrm flipV="1">
                            <a:off x="2697" y="11892"/>
                            <a:ext cx="0" cy="10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9" name="Text Box 270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11736"/>
                            <a:ext cx="53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O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" name="Text Box 271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11736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1" name="Text Box 272"/>
                        <wps:cNvSpPr txBox="1">
                          <a:spLocks noChangeArrowheads="1"/>
                        </wps:cNvSpPr>
                        <wps:spPr bwMode="auto">
                          <a:xfrm>
                            <a:off x="2517" y="1298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2" name="Line 273"/>
                        <wps:cNvCnPr/>
                        <wps:spPr bwMode="auto">
                          <a:xfrm>
                            <a:off x="35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274"/>
                        <wps:cNvCnPr/>
                        <wps:spPr bwMode="auto">
                          <a:xfrm>
                            <a:off x="44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275"/>
                        <wps:cNvCnPr/>
                        <wps:spPr bwMode="auto">
                          <a:xfrm>
                            <a:off x="53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276"/>
                        <wps:cNvCnPr/>
                        <wps:spPr bwMode="auto">
                          <a:xfrm>
                            <a:off x="62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277"/>
                        <wps:cNvCnPr/>
                        <wps:spPr bwMode="auto">
                          <a:xfrm>
                            <a:off x="71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12984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9357" y="12828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proofErr w:type="spell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ms</w:t>
                              </w:r>
                              <w:proofErr w:type="spellEnd"/>
                              <w:r>
                                <w:rPr>
                                  <w:rFonts w:hint="eastAsia"/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" name="Line 280"/>
                        <wps:cNvCnPr/>
                        <wps:spPr bwMode="auto">
                          <a:xfrm>
                            <a:off x="8097" y="1290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281"/>
                        <wps:cNvCnPr/>
                        <wps:spPr bwMode="auto">
                          <a:xfrm>
                            <a:off x="2606" y="1267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282"/>
                        <wps:cNvCnPr/>
                        <wps:spPr bwMode="auto">
                          <a:xfrm>
                            <a:off x="2606" y="12828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283"/>
                        <wps:cNvCnPr/>
                        <wps:spPr bwMode="auto">
                          <a:xfrm>
                            <a:off x="2606" y="1298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284"/>
                        <wps:cNvCnPr/>
                        <wps:spPr bwMode="auto">
                          <a:xfrm>
                            <a:off x="2606" y="1236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285"/>
                        <wps:cNvCnPr/>
                        <wps:spPr bwMode="auto">
                          <a:xfrm>
                            <a:off x="2606" y="1251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286"/>
                        <wps:cNvCnPr/>
                        <wps:spPr bwMode="auto">
                          <a:xfrm>
                            <a:off x="2561" y="12204"/>
                            <a:ext cx="1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Text Box 287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204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7" name="Text Box 288"/>
                        <wps:cNvSpPr txBox="1">
                          <a:spLocks noChangeArrowheads="1"/>
                        </wps:cNvSpPr>
                        <wps:spPr bwMode="auto">
                          <a:xfrm>
                            <a:off x="34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8" name="Text Box 289"/>
                        <wps:cNvSpPr txBox="1">
                          <a:spLocks noChangeArrowheads="1"/>
                        </wps:cNvSpPr>
                        <wps:spPr bwMode="auto">
                          <a:xfrm>
                            <a:off x="43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9" name="Text Box 290"/>
                        <wps:cNvSpPr txBox="1">
                          <a:spLocks noChangeArrowheads="1"/>
                        </wps:cNvSpPr>
                        <wps:spPr bwMode="auto">
                          <a:xfrm>
                            <a:off x="52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0" name="Text Box 291"/>
                        <wps:cNvSpPr txBox="1">
                          <a:spLocks noChangeArrowheads="1"/>
                        </wps:cNvSpPr>
                        <wps:spPr bwMode="auto">
                          <a:xfrm>
                            <a:off x="61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1" name="Text Box 292"/>
                        <wps:cNvSpPr txBox="1">
                          <a:spLocks noChangeArrowheads="1"/>
                        </wps:cNvSpPr>
                        <wps:spPr bwMode="auto">
                          <a:xfrm>
                            <a:off x="70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2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298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3" name="Line 294"/>
                        <wps:cNvCnPr/>
                        <wps:spPr bwMode="auto">
                          <a:xfrm>
                            <a:off x="3597" y="10176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295"/>
                        <wps:cNvCnPr/>
                        <wps:spPr bwMode="auto">
                          <a:xfrm>
                            <a:off x="3780" y="8928"/>
                            <a:ext cx="0" cy="374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5" name="Line 296"/>
                        <wps:cNvCnPr/>
                        <wps:spPr bwMode="auto">
                          <a:xfrm>
                            <a:off x="5397" y="10176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6" name="Line 297"/>
                        <wps:cNvCnPr/>
                        <wps:spPr bwMode="auto">
                          <a:xfrm>
                            <a:off x="6480" y="9552"/>
                            <a:ext cx="0" cy="31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7" name="Line 298"/>
                        <wps:cNvCnPr/>
                        <wps:spPr bwMode="auto">
                          <a:xfrm>
                            <a:off x="7197" y="10176"/>
                            <a:ext cx="3" cy="249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8" name="Line 299"/>
                        <wps:cNvCnPr/>
                        <wps:spPr bwMode="auto">
                          <a:xfrm>
                            <a:off x="7380" y="9864"/>
                            <a:ext cx="0" cy="280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9" name="Line 300"/>
                        <wps:cNvCnPr/>
                        <wps:spPr bwMode="auto">
                          <a:xfrm>
                            <a:off x="2609" y="8772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301"/>
                        <wps:cNvCnPr/>
                        <wps:spPr bwMode="auto">
                          <a:xfrm>
                            <a:off x="2609" y="861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302"/>
                        <wps:cNvCnPr/>
                        <wps:spPr bwMode="auto">
                          <a:xfrm>
                            <a:off x="2609" y="8460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303"/>
                        <wps:cNvCnPr/>
                        <wps:spPr bwMode="auto">
                          <a:xfrm>
                            <a:off x="2520" y="830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8148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4" name="Freeform 305"/>
                        <wps:cNvSpPr>
                          <a:spLocks/>
                        </wps:cNvSpPr>
                        <wps:spPr bwMode="auto">
                          <a:xfrm>
                            <a:off x="2700" y="8304"/>
                            <a:ext cx="5760" cy="1560"/>
                          </a:xfrm>
                          <a:custGeom>
                            <a:avLst/>
                            <a:gdLst>
                              <a:gd name="T0" fmla="*/ 0 w 5760"/>
                              <a:gd name="T1" fmla="*/ 0 h 1560"/>
                              <a:gd name="T2" fmla="*/ 900 w 5760"/>
                              <a:gd name="T3" fmla="*/ 0 h 1560"/>
                              <a:gd name="T4" fmla="*/ 900 w 5760"/>
                              <a:gd name="T5" fmla="*/ 624 h 1560"/>
                              <a:gd name="T6" fmla="*/ 1080 w 5760"/>
                              <a:gd name="T7" fmla="*/ 624 h 1560"/>
                              <a:gd name="T8" fmla="*/ 1080 w 5760"/>
                              <a:gd name="T9" fmla="*/ 0 h 1560"/>
                              <a:gd name="T10" fmla="*/ 2700 w 5760"/>
                              <a:gd name="T11" fmla="*/ 0 h 1560"/>
                              <a:gd name="T12" fmla="*/ 2700 w 5760"/>
                              <a:gd name="T13" fmla="*/ 1404 h 1560"/>
                              <a:gd name="T14" fmla="*/ 3780 w 5760"/>
                              <a:gd name="T15" fmla="*/ 1404 h 1560"/>
                              <a:gd name="T16" fmla="*/ 3780 w 5760"/>
                              <a:gd name="T17" fmla="*/ 1092 h 1560"/>
                              <a:gd name="T18" fmla="*/ 4500 w 5760"/>
                              <a:gd name="T19" fmla="*/ 1092 h 1560"/>
                              <a:gd name="T20" fmla="*/ 4500 w 5760"/>
                              <a:gd name="T21" fmla="*/ 1560 h 1560"/>
                              <a:gd name="T22" fmla="*/ 4680 w 5760"/>
                              <a:gd name="T23" fmla="*/ 1560 h 1560"/>
                              <a:gd name="T24" fmla="*/ 4680 w 5760"/>
                              <a:gd name="T25" fmla="*/ 780 h 1560"/>
                              <a:gd name="T26" fmla="*/ 5760 w 5760"/>
                              <a:gd name="T27" fmla="*/ 780 h 15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760" h="1560">
                                <a:moveTo>
                                  <a:pt x="0" y="0"/>
                                </a:moveTo>
                                <a:lnTo>
                                  <a:pt x="900" y="0"/>
                                </a:lnTo>
                                <a:lnTo>
                                  <a:pt x="900" y="624"/>
                                </a:lnTo>
                                <a:lnTo>
                                  <a:pt x="1080" y="624"/>
                                </a:lnTo>
                                <a:lnTo>
                                  <a:pt x="1080" y="0"/>
                                </a:lnTo>
                                <a:lnTo>
                                  <a:pt x="2700" y="0"/>
                                </a:lnTo>
                                <a:lnTo>
                                  <a:pt x="2700" y="1404"/>
                                </a:lnTo>
                                <a:lnTo>
                                  <a:pt x="3780" y="1404"/>
                                </a:lnTo>
                                <a:lnTo>
                                  <a:pt x="3780" y="1092"/>
                                </a:lnTo>
                                <a:lnTo>
                                  <a:pt x="4500" y="1092"/>
                                </a:lnTo>
                                <a:lnTo>
                                  <a:pt x="4500" y="1560"/>
                                </a:lnTo>
                                <a:lnTo>
                                  <a:pt x="4680" y="1560"/>
                                </a:lnTo>
                                <a:lnTo>
                                  <a:pt x="4680" y="780"/>
                                </a:lnTo>
                                <a:lnTo>
                                  <a:pt x="5760" y="780"/>
                                </a:lnTo>
                              </a:path>
                            </a:pathLst>
                          </a:custGeom>
                          <a:noFill/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Line 306"/>
                        <wps:cNvCnPr/>
                        <wps:spPr bwMode="auto">
                          <a:xfrm>
                            <a:off x="2700" y="11424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307"/>
                        <wps:cNvCnPr/>
                        <wps:spPr bwMode="auto">
                          <a:xfrm flipV="1">
                            <a:off x="2700" y="10020"/>
                            <a:ext cx="0" cy="1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9864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4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24"/>
                                  <w:vertAlign w:val="subscript"/>
                                </w:rPr>
                                <w:t>I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8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1080" y="9864"/>
                            <a:ext cx="10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9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1142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0" name="Line 311"/>
                        <wps:cNvCnPr/>
                        <wps:spPr bwMode="auto">
                          <a:xfrm>
                            <a:off x="36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312"/>
                        <wps:cNvCnPr/>
                        <wps:spPr bwMode="auto">
                          <a:xfrm>
                            <a:off x="45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313"/>
                        <wps:cNvCnPr/>
                        <wps:spPr bwMode="auto">
                          <a:xfrm>
                            <a:off x="54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314"/>
                        <wps:cNvCnPr/>
                        <wps:spPr bwMode="auto">
                          <a:xfrm>
                            <a:off x="63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315"/>
                        <wps:cNvCnPr/>
                        <wps:spPr bwMode="auto">
                          <a:xfrm>
                            <a:off x="72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11424"/>
                            <a:ext cx="36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6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1268"/>
                            <a:ext cx="12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单位：</w:t>
                              </w:r>
                              <w:proofErr w:type="spell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ms</w:t>
                              </w:r>
                              <w:proofErr w:type="spellEnd"/>
                              <w:r>
                                <w:rPr>
                                  <w:rFonts w:hint="eastAsia"/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7" name="Line 318"/>
                        <wps:cNvCnPr/>
                        <wps:spPr bwMode="auto">
                          <a:xfrm>
                            <a:off x="8100" y="11345"/>
                            <a:ext cx="0" cy="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319"/>
                        <wps:cNvCnPr/>
                        <wps:spPr bwMode="auto">
                          <a:xfrm>
                            <a:off x="2609" y="11424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Text Box 320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0" name="Text Box 321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1" name="Text Box 322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2" name="Text Box 323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3" name="Text Box 324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1142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5" name="Line 326"/>
                        <wps:cNvCnPr/>
                        <wps:spPr bwMode="auto">
                          <a:xfrm>
                            <a:off x="3600" y="8928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Line 327"/>
                        <wps:cNvCnPr/>
                        <wps:spPr bwMode="auto">
                          <a:xfrm flipV="1">
                            <a:off x="3780" y="1142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7" name="Line 328"/>
                        <wps:cNvCnPr/>
                        <wps:spPr bwMode="auto">
                          <a:xfrm flipV="1">
                            <a:off x="7380" y="1142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8" name="Line 329"/>
                        <wps:cNvCnPr/>
                        <wps:spPr bwMode="auto">
                          <a:xfrm flipV="1">
                            <a:off x="6480" y="11424"/>
                            <a:ext cx="0" cy="1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9" name="Line 330"/>
                        <wps:cNvCnPr/>
                        <wps:spPr bwMode="auto">
                          <a:xfrm flipH="1">
                            <a:off x="2700" y="892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0" name="Freeform 331"/>
                        <wps:cNvSpPr>
                          <a:spLocks/>
                        </wps:cNvSpPr>
                        <wps:spPr bwMode="auto">
                          <a:xfrm>
                            <a:off x="2700" y="12440"/>
                            <a:ext cx="5760" cy="499"/>
                          </a:xfrm>
                          <a:custGeom>
                            <a:avLst/>
                            <a:gdLst>
                              <a:gd name="T0" fmla="*/ 0 w 5760"/>
                              <a:gd name="T1" fmla="*/ 624 h 624"/>
                              <a:gd name="T2" fmla="*/ 900 w 5760"/>
                              <a:gd name="T3" fmla="*/ 624 h 624"/>
                              <a:gd name="T4" fmla="*/ 900 w 5760"/>
                              <a:gd name="T5" fmla="*/ 0 h 624"/>
                              <a:gd name="T6" fmla="*/ 1800 w 5760"/>
                              <a:gd name="T7" fmla="*/ 0 h 624"/>
                              <a:gd name="T8" fmla="*/ 1800 w 5760"/>
                              <a:gd name="T9" fmla="*/ 624 h 624"/>
                              <a:gd name="T10" fmla="*/ 2700 w 5760"/>
                              <a:gd name="T11" fmla="*/ 624 h 624"/>
                              <a:gd name="T12" fmla="*/ 2700 w 5760"/>
                              <a:gd name="T13" fmla="*/ 0 h 624"/>
                              <a:gd name="T14" fmla="*/ 3600 w 5760"/>
                              <a:gd name="T15" fmla="*/ 0 h 624"/>
                              <a:gd name="T16" fmla="*/ 3600 w 5760"/>
                              <a:gd name="T17" fmla="*/ 624 h 624"/>
                              <a:gd name="T18" fmla="*/ 4500 w 5760"/>
                              <a:gd name="T19" fmla="*/ 624 h 624"/>
                              <a:gd name="T20" fmla="*/ 4500 w 5760"/>
                              <a:gd name="T21" fmla="*/ 0 h 624"/>
                              <a:gd name="T22" fmla="*/ 5400 w 5760"/>
                              <a:gd name="T23" fmla="*/ 0 h 624"/>
                              <a:gd name="T24" fmla="*/ 5400 w 5760"/>
                              <a:gd name="T25" fmla="*/ 624 h 624"/>
                              <a:gd name="T26" fmla="*/ 5760 w 5760"/>
                              <a:gd name="T27" fmla="*/ 624 h 6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760" h="624">
                                <a:moveTo>
                                  <a:pt x="0" y="624"/>
                                </a:moveTo>
                                <a:lnTo>
                                  <a:pt x="900" y="624"/>
                                </a:lnTo>
                                <a:lnTo>
                                  <a:pt x="900" y="0"/>
                                </a:lnTo>
                                <a:lnTo>
                                  <a:pt x="1800" y="0"/>
                                </a:lnTo>
                                <a:lnTo>
                                  <a:pt x="1800" y="624"/>
                                </a:lnTo>
                                <a:lnTo>
                                  <a:pt x="2700" y="624"/>
                                </a:lnTo>
                                <a:lnTo>
                                  <a:pt x="2700" y="0"/>
                                </a:lnTo>
                                <a:lnTo>
                                  <a:pt x="3600" y="0"/>
                                </a:lnTo>
                                <a:lnTo>
                                  <a:pt x="3600" y="624"/>
                                </a:lnTo>
                                <a:lnTo>
                                  <a:pt x="4500" y="624"/>
                                </a:lnTo>
                                <a:lnTo>
                                  <a:pt x="4500" y="0"/>
                                </a:lnTo>
                                <a:lnTo>
                                  <a:pt x="5400" y="0"/>
                                </a:lnTo>
                                <a:lnTo>
                                  <a:pt x="5400" y="624"/>
                                </a:lnTo>
                                <a:lnTo>
                                  <a:pt x="5760" y="624"/>
                                </a:ln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Line 332"/>
                        <wps:cNvCnPr/>
                        <wps:spPr bwMode="auto">
                          <a:xfrm>
                            <a:off x="2700" y="12456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Text Box 333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230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</w:rPr>
                                <w:t>3.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3" name="Line 334"/>
                        <wps:cNvCnPr/>
                        <wps:spPr bwMode="auto">
                          <a:xfrm flipV="1">
                            <a:off x="2880" y="8616"/>
                            <a:ext cx="0" cy="1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335"/>
                        <wps:cNvCnPr/>
                        <wps:spPr bwMode="auto">
                          <a:xfrm>
                            <a:off x="2609" y="10176"/>
                            <a:ext cx="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Text Box 336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0020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5EBC" w:rsidRDefault="000F5EBC" w:rsidP="000F5EBC"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6" name="Freeform 337"/>
                        <wps:cNvSpPr>
                          <a:spLocks/>
                        </wps:cNvSpPr>
                        <wps:spPr bwMode="auto">
                          <a:xfrm>
                            <a:off x="3600" y="10154"/>
                            <a:ext cx="893" cy="1246"/>
                          </a:xfrm>
                          <a:custGeom>
                            <a:avLst/>
                            <a:gdLst>
                              <a:gd name="T0" fmla="*/ 0 w 893"/>
                              <a:gd name="T1" fmla="*/ 1246 h 1246"/>
                              <a:gd name="T2" fmla="*/ 330 w 893"/>
                              <a:gd name="T3" fmla="*/ 472 h 1246"/>
                              <a:gd name="T4" fmla="*/ 578 w 893"/>
                              <a:gd name="T5" fmla="*/ 157 h 1246"/>
                              <a:gd name="T6" fmla="*/ 893 w 893"/>
                              <a:gd name="T7" fmla="*/ 30 h 1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93" h="1246">
                                <a:moveTo>
                                  <a:pt x="0" y="1246"/>
                                </a:moveTo>
                                <a:cubicBezTo>
                                  <a:pt x="55" y="1117"/>
                                  <a:pt x="234" y="653"/>
                                  <a:pt x="330" y="472"/>
                                </a:cubicBezTo>
                                <a:cubicBezTo>
                                  <a:pt x="426" y="291"/>
                                  <a:pt x="484" y="231"/>
                                  <a:pt x="578" y="157"/>
                                </a:cubicBezTo>
                                <a:cubicBezTo>
                                  <a:pt x="780" y="0"/>
                                  <a:pt x="827" y="57"/>
                                  <a:pt x="893" y="3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Freeform 338"/>
                        <wps:cNvSpPr>
                          <a:spLocks/>
                        </wps:cNvSpPr>
                        <wps:spPr bwMode="auto">
                          <a:xfrm>
                            <a:off x="4484" y="10199"/>
                            <a:ext cx="196" cy="1201"/>
                          </a:xfrm>
                          <a:custGeom>
                            <a:avLst/>
                            <a:gdLst>
                              <a:gd name="T0" fmla="*/ 9 w 196"/>
                              <a:gd name="T1" fmla="*/ 0 h 1201"/>
                              <a:gd name="T2" fmla="*/ 16 w 196"/>
                              <a:gd name="T3" fmla="*/ 547 h 1201"/>
                              <a:gd name="T4" fmla="*/ 106 w 196"/>
                              <a:gd name="T5" fmla="*/ 1102 h 1201"/>
                              <a:gd name="T6" fmla="*/ 196 w 196"/>
                              <a:gd name="T7" fmla="*/ 1201 h 12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6" h="1201">
                                <a:moveTo>
                                  <a:pt x="9" y="0"/>
                                </a:moveTo>
                                <a:cubicBezTo>
                                  <a:pt x="10" y="92"/>
                                  <a:pt x="0" y="363"/>
                                  <a:pt x="16" y="547"/>
                                </a:cubicBezTo>
                                <a:cubicBezTo>
                                  <a:pt x="31" y="727"/>
                                  <a:pt x="76" y="993"/>
                                  <a:pt x="106" y="1102"/>
                                </a:cubicBezTo>
                                <a:lnTo>
                                  <a:pt x="196" y="1201"/>
                                </a:ln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Line 339"/>
                        <wps:cNvCnPr/>
                        <wps:spPr bwMode="auto">
                          <a:xfrm>
                            <a:off x="2700" y="10176"/>
                            <a:ext cx="594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80808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9" name="Line 340"/>
                        <wps:cNvCnPr/>
                        <wps:spPr bwMode="auto">
                          <a:xfrm>
                            <a:off x="2700" y="1140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341"/>
                        <wps:cNvCnPr/>
                        <wps:spPr bwMode="auto">
                          <a:xfrm>
                            <a:off x="4680" y="1140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Freeform 342"/>
                        <wps:cNvSpPr>
                          <a:spLocks/>
                        </wps:cNvSpPr>
                        <wps:spPr bwMode="auto">
                          <a:xfrm>
                            <a:off x="5400" y="10152"/>
                            <a:ext cx="893" cy="1246"/>
                          </a:xfrm>
                          <a:custGeom>
                            <a:avLst/>
                            <a:gdLst>
                              <a:gd name="T0" fmla="*/ 0 w 893"/>
                              <a:gd name="T1" fmla="*/ 1246 h 1246"/>
                              <a:gd name="T2" fmla="*/ 330 w 893"/>
                              <a:gd name="T3" fmla="*/ 472 h 1246"/>
                              <a:gd name="T4" fmla="*/ 578 w 893"/>
                              <a:gd name="T5" fmla="*/ 157 h 1246"/>
                              <a:gd name="T6" fmla="*/ 893 w 893"/>
                              <a:gd name="T7" fmla="*/ 30 h 1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93" h="1246">
                                <a:moveTo>
                                  <a:pt x="0" y="1246"/>
                                </a:moveTo>
                                <a:cubicBezTo>
                                  <a:pt x="55" y="1117"/>
                                  <a:pt x="234" y="653"/>
                                  <a:pt x="330" y="472"/>
                                </a:cubicBezTo>
                                <a:cubicBezTo>
                                  <a:pt x="426" y="291"/>
                                  <a:pt x="484" y="231"/>
                                  <a:pt x="578" y="157"/>
                                </a:cubicBezTo>
                                <a:cubicBezTo>
                                  <a:pt x="780" y="0"/>
                                  <a:pt x="827" y="57"/>
                                  <a:pt x="893" y="3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Freeform 343"/>
                        <wps:cNvSpPr>
                          <a:spLocks/>
                        </wps:cNvSpPr>
                        <wps:spPr bwMode="auto">
                          <a:xfrm>
                            <a:off x="6284" y="10197"/>
                            <a:ext cx="196" cy="1201"/>
                          </a:xfrm>
                          <a:custGeom>
                            <a:avLst/>
                            <a:gdLst>
                              <a:gd name="T0" fmla="*/ 9 w 196"/>
                              <a:gd name="T1" fmla="*/ 0 h 1201"/>
                              <a:gd name="T2" fmla="*/ 16 w 196"/>
                              <a:gd name="T3" fmla="*/ 547 h 1201"/>
                              <a:gd name="T4" fmla="*/ 106 w 196"/>
                              <a:gd name="T5" fmla="*/ 1102 h 1201"/>
                              <a:gd name="T6" fmla="*/ 196 w 196"/>
                              <a:gd name="T7" fmla="*/ 1201 h 12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6" h="1201">
                                <a:moveTo>
                                  <a:pt x="9" y="0"/>
                                </a:moveTo>
                                <a:cubicBezTo>
                                  <a:pt x="10" y="92"/>
                                  <a:pt x="0" y="363"/>
                                  <a:pt x="16" y="547"/>
                                </a:cubicBezTo>
                                <a:cubicBezTo>
                                  <a:pt x="31" y="727"/>
                                  <a:pt x="76" y="993"/>
                                  <a:pt x="106" y="1102"/>
                                </a:cubicBezTo>
                                <a:lnTo>
                                  <a:pt x="196" y="1201"/>
                                </a:ln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Line 344"/>
                        <wps:cNvCnPr/>
                        <wps:spPr bwMode="auto">
                          <a:xfrm>
                            <a:off x="6480" y="11398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Freeform 345"/>
                        <wps:cNvSpPr>
                          <a:spLocks/>
                        </wps:cNvSpPr>
                        <wps:spPr bwMode="auto">
                          <a:xfrm>
                            <a:off x="7200" y="10152"/>
                            <a:ext cx="893" cy="1246"/>
                          </a:xfrm>
                          <a:custGeom>
                            <a:avLst/>
                            <a:gdLst>
                              <a:gd name="T0" fmla="*/ 0 w 893"/>
                              <a:gd name="T1" fmla="*/ 1246 h 1246"/>
                              <a:gd name="T2" fmla="*/ 330 w 893"/>
                              <a:gd name="T3" fmla="*/ 472 h 1246"/>
                              <a:gd name="T4" fmla="*/ 578 w 893"/>
                              <a:gd name="T5" fmla="*/ 157 h 1246"/>
                              <a:gd name="T6" fmla="*/ 893 w 893"/>
                              <a:gd name="T7" fmla="*/ 30 h 1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93" h="1246">
                                <a:moveTo>
                                  <a:pt x="0" y="1246"/>
                                </a:moveTo>
                                <a:cubicBezTo>
                                  <a:pt x="55" y="1117"/>
                                  <a:pt x="234" y="653"/>
                                  <a:pt x="330" y="472"/>
                                </a:cubicBezTo>
                                <a:cubicBezTo>
                                  <a:pt x="426" y="291"/>
                                  <a:pt x="484" y="231"/>
                                  <a:pt x="578" y="157"/>
                                </a:cubicBezTo>
                                <a:cubicBezTo>
                                  <a:pt x="780" y="0"/>
                                  <a:pt x="827" y="57"/>
                                  <a:pt x="893" y="3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Freeform 346"/>
                        <wps:cNvSpPr>
                          <a:spLocks/>
                        </wps:cNvSpPr>
                        <wps:spPr bwMode="auto">
                          <a:xfrm>
                            <a:off x="8084" y="10197"/>
                            <a:ext cx="196" cy="1201"/>
                          </a:xfrm>
                          <a:custGeom>
                            <a:avLst/>
                            <a:gdLst>
                              <a:gd name="T0" fmla="*/ 9 w 196"/>
                              <a:gd name="T1" fmla="*/ 0 h 1201"/>
                              <a:gd name="T2" fmla="*/ 16 w 196"/>
                              <a:gd name="T3" fmla="*/ 547 h 1201"/>
                              <a:gd name="T4" fmla="*/ 106 w 196"/>
                              <a:gd name="T5" fmla="*/ 1102 h 1201"/>
                              <a:gd name="T6" fmla="*/ 196 w 196"/>
                              <a:gd name="T7" fmla="*/ 1201 h 12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6" h="1201">
                                <a:moveTo>
                                  <a:pt x="9" y="0"/>
                                </a:moveTo>
                                <a:cubicBezTo>
                                  <a:pt x="10" y="92"/>
                                  <a:pt x="0" y="363"/>
                                  <a:pt x="16" y="547"/>
                                </a:cubicBezTo>
                                <a:cubicBezTo>
                                  <a:pt x="31" y="727"/>
                                  <a:pt x="76" y="993"/>
                                  <a:pt x="106" y="1102"/>
                                </a:cubicBezTo>
                                <a:lnTo>
                                  <a:pt x="196" y="1201"/>
                                </a:ln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Line 347"/>
                        <wps:cNvCnPr/>
                        <wps:spPr bwMode="auto">
                          <a:xfrm>
                            <a:off x="8280" y="11398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63" o:spid="_x0000_s1177" style="position:absolute;left:0;text-align:left;margin-left:-35.85pt;margin-top:109.2pt;width:477pt;height:296.4pt;z-index:251674624" coordorigin="1080,7836" coordsize="9540,5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">
                <v:line id="Line 235" o:spid="_x0000_s1178" style="position:absolute;flip:y;visibility:visible;mso-wrap-style:square" from="7200,11736" to="72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7ToMIAAADcAAAADwAAAGRycy9kb3ducmV2LnhtbERPTUsDMRC9C/6HMII3m7VIkW3T0oqC&#10;BylaLfQ4bKabpZtJTGI3/femUOhtHu9zZotse3GkEDvHCh5HFQjixumOWwU/328PzyBiQtbYOyYF&#10;J4qwmN/ezLDWbuAvOm5SK0oIxxoVmJR8LWVsDFmMI+eJC7d3wWIqMLRSBxxKuO3luKom0mLHpcGg&#10;pxdDzWHzZxXg+OPT+tdfE6rlsMtrvxrkNit1f5eXUxCJcrqKL+53XeZPnuD8TLlA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37ToMIAAADcAAAADwAAAAAAAAAAAAAA&#10;AAChAgAAZHJzL2Rvd25yZXYueG1sUEsFBgAAAAAEAAQA+QAAAJADAAAAAA==&#10;" strokecolor="gray" strokeweight=".5pt">
                  <v:stroke dashstyle="longDash"/>
                </v:line>
                <v:line id="Line 236" o:spid="_x0000_s1179" style="position:absolute;flip:y;visibility:visible;mso-wrap-style:square" from="5400,11736" to="54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J2O8IAAADcAAAADwAAAGRycy9kb3ducmV2LnhtbERPTUsDMRC9C/6HMII3m7VgkW3T0oqC&#10;BylaLfQ4bKabpZtJTGI3/femUOhtHu9zZotse3GkEDvHCh5HFQjixumOWwU/328PzyBiQtbYOyYF&#10;J4qwmN/ezLDWbuAvOm5SK0oIxxoVmJR8LWVsDFmMI+eJC7d3wWIqMLRSBxxKuO3luKom0mLHpcGg&#10;pxdDzWHzZxXg+OPT+tdfE6rlsMtrvxrkNit1f5eXUxCJcrqKL+53XeZPnuD8TLlA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DJ2O8IAAADcAAAADwAAAAAAAAAAAAAA&#10;AAChAgAAZHJzL2Rvd25yZXYueG1sUEsFBgAAAAAEAAQA+QAAAJADAAAAAA==&#10;" strokecolor="gray" strokeweight=".5pt">
                  <v:stroke dashstyle="longDash"/>
                </v:line>
                <v:line id="Line 237" o:spid="_x0000_s1180" style="position:absolute;flip:y;visibility:visible;mso-wrap-style:square" from="3600,11736" to="360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DoTMIAAADcAAAADwAAAGRycy9kb3ducmV2LnhtbERPTUsDMRC9C/6HMII3m7WHRbZNSysW&#10;ehCx1UKPw2a6WbqZxCR24783BcHbPN7nzJfZDuJCIfaOFTxOKhDErdM9dwo+PzYPTyBiQtY4OCYF&#10;PxRhubi9mWOj3cg7uuxTJ0oIxwYVmJR8I2VsDVmME+eJC3dywWIqMHRSBxxLuB3ktKpqabHn0mDQ&#10;07Oh9rz/tgpw+vpu/cuXCdVqPOY3vx7lISt1f5dXMxCJcvoX/7m3usyva7g+Uy6Qi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DoTMIAAADcAAAADwAAAAAAAAAAAAAA&#10;AAChAgAAZHJzL2Rvd25yZXYueG1sUEsFBgAAAAAEAAQA+QAAAJADAAAAAA==&#10;" strokecolor="gray" strokeweight=".5pt">
                  <v:stroke dashstyle="longDash"/>
                </v:line>
                <v:line id="Line 238" o:spid="_x0000_s1181" style="position:absolute;visibility:visible;mso-wrap-style:square" from="2697,9864" to="917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oeK8EAAADcAAAADwAAAGRycy9kb3ducmV2LnhtbERPTUsDMRC9C/6HMII3m7WHVbZNiwiW&#10;nkSrUnqbbqabpTuTJUm36783QqG3ebzPmS9H7tRAIbZeDDxOClAktbetNAa+v94enkHFhGKx80IG&#10;finCcnF7M8fK+rN80rBJjcohEis04FLqK61j7YgxTnxPkrmDD4wpw9BoG/Ccw7nT06IoNWMrucFh&#10;T6+O6uPmxAZ27xSG/cCupGZ7Cj8r5o96asz93fgyA5VoTFfxxb22eX75BP/P5Av0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Gh4rwQAAANwAAAAPAAAAAAAAAAAAAAAA&#10;AKECAABkcnMvZG93bnJldi54bWxQSwUGAAAAAAQABAD5AAAAjwMAAAAA&#10;">
                  <v:stroke endarrow="block" endarrowwidth="narrow"/>
                </v:line>
                <v:line id="Line 239" o:spid="_x0000_s1182" style="position:absolute;flip:y;visibility:visible;mso-wrap-style:square" from="2697,8148" to="2700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JT28MAAADcAAAADwAAAGRycy9kb3ducmV2LnhtbESPT4vCMBDF78J+hzDC3myqoEjXKCIs&#10;iCj4Z9nz0My2xWRSmqj12+8cBG8zvDfv/Wax6r1Td+piE9jAOMtBEZfBNlwZ+Ll8j+agYkK26AKT&#10;gSdFWC0/BgssbHjwie7nVCkJ4ViggTqlttA6ljV5jFloiUX7C53HJGtXadvhQ8K905M8n2mPDUtD&#10;jS1taiqv55s34Pj3etpPd0T5sXoexmvbO30w5nPYr79AJerT2/y63lrBnwmtPCMT6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iU9vDAAAA3AAAAA8AAAAAAAAAAAAA&#10;AAAAoQIAAGRycy9kb3ducmV2LnhtbFBLBQYAAAAABAAEAPkAAACRAwAAAAA=&#10;">
                  <v:stroke endarrow="block" endarrowwidth="narrow" endarrowlength="short"/>
                </v:line>
                <v:shape id="Text Box 240" o:spid="_x0000_s1183" type="#_x0000_t202" style="position:absolute;left:2340;top:7836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sd0sMA&#10;AADcAAAADwAAAGRycy9kb3ducmV2LnhtbERPTWvCQBC9F/oflin01mzqIWjqKlIqFApiTA89TrNj&#10;spidTbPbJP57VxC8zeN9znI92VYM1HvjWMFrkoIgrpw2XCv4LrcvcxA+IGtsHZOCM3lYrx4flphr&#10;N3JBwyHUIoawz1FBE0KXS+mrhiz6xHXEkTu63mKIsK+l7nGM4baVszTNpEXDsaHBjt4bqk6Hf6tg&#10;88PFh/nb/e6LY2HKcpHyV3ZS6vlp2ryBCDSFu/jm/tRxfraA6zPxArm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sd0sMAAADcAAAADwAAAAAAAAAAAAAAAACYAgAAZHJzL2Rv&#10;d25yZXYueG1sUEsFBgAAAAAEAAQA9QAAAIg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241" o:spid="_x0000_s1184" type="#_x0000_t202" style="position:absolute;left:1260;top:7992;width:90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giksYA&#10;AADcAAAADwAAAGRycy9kb3ducmV2LnhtbESPQWvCQBCF74X+h2WE3urGHrSmriLFQqEgxvTQ4zQ7&#10;JovZ2Zjdavz3zkHobYb35r1vFqvBt+pMfXSBDUzGGSjiKljHtYHv8uP5FVRMyBbbwGTgShFWy8eH&#10;BeY2XLig8z7VSkI45migSanLtY5VQx7jOHTEoh1C7zHJ2tfa9niRcN/qlyybao+OpaHBjt4bqo77&#10;P29g/cPFxp22v7viULiynGf8NT0a8zQa1m+gEg3p33y//rSCPxN8eUYm0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dgiksYAAADcAAAADwAAAAAAAAAAAAAAAACYAgAAZHJz&#10;L2Rvd25yZXYueG1sUEsFBgAAAAAEAAQA9QAAAIs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line id="Line 242" o:spid="_x0000_s1185" style="position:absolute;visibility:visible;mso-wrap-style:square" from="3597,9785" to="35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PWOM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9Y4xAAAANwAAAAPAAAAAAAAAAAA&#10;AAAAAKECAABkcnMvZG93bnJldi54bWxQSwUGAAAAAAQABAD5AAAAkgMAAAAA&#10;"/>
                <v:line id="Line 243" o:spid="_x0000_s1186" style="position:absolute;visibility:visible;mso-wrap-style:square" from="4497,9785" to="44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<v:line id="Line 244" o:spid="_x0000_s1187" style="position:absolute;visibility:visible;mso-wrap-style:square" from="5397,9785" to="53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<v:line id="Line 245" o:spid="_x0000_s1188" style="position:absolute;visibility:visible;mso-wrap-style:square" from="6297,9785" to="62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<v:line id="Line 246" o:spid="_x0000_s1189" style="position:absolute;visibility:visible;mso-wrap-style:square" from="7197,9785" to="71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<v:shape id="Text Box 247" o:spid="_x0000_s1190" type="#_x0000_t202" style="position:absolute;left:8997;top:9864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0ffcIA&#10;AADcAAAADwAAAGRycy9kb3ducmV2LnhtbERPTWvCQBC9F/wPyxR6q5t6iDV1FREFoVCM8eBxmh2T&#10;xexszK6a/ntXKHibx/uc6by3jbhS541jBR/DBARx6bThSsG+WL9/gvABWWPjmBT8kYf5bPAyxUy7&#10;G+d03YVKxBD2GSqoQ2gzKX1Zk0U/dC1x5I6usxgi7CqpO7zFcNvIUZKk0qLh2FBjS8uaytPuYhUs&#10;DpyvzPnnd5sfc1MUk4S/05NSb6/94gtEoD48xf/ujY7zxyk8nokX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R99wgAAANwAAAAPAAAAAAAAAAAAAAAAAJgCAABkcnMvZG93&#10;bnJldi54bWxQSwUGAAAAAAQABAD1AAAAhw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  <v:shape id="Text Box 248" o:spid="_x0000_s1191" type="#_x0000_t202" style="position:absolute;left:9357;top:9708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G65sIA&#10;AADcAAAADwAAAGRycy9kb3ducmV2LnhtbERPTYvCMBC9C/sfwix403Q9qNs1ioiCICzW7mGPs83Y&#10;BptJbaLWf78RBG/zeJ8zW3S2FldqvXGs4GOYgCAunDZcKvjJN4MpCB+QNdaOScGdPCzmb70Zptrd&#10;OKPrIZQihrBPUUEVQpNK6YuKLPqha4gjd3StxRBhW0rd4i2G21qOkmQsLRqODRU2tKqoOB0uVsHy&#10;l7O1OX//7bNjZvL8M+Hd+KRU/71bfoEI1IWX+One6jh/MoHHM/EC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MbrmwgAAANwAAAAPAAAAAAAAAAAAAAAAAJgCAABkcnMvZG93&#10;bnJldi54bWxQSwUGAAAAAAQABAD1AAAAhw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proofErr w:type="spellStart"/>
                        <w:r>
                          <w:rPr>
                            <w:rFonts w:hint="eastAsia"/>
                            <w:sz w:val="18"/>
                          </w:rPr>
                          <w:t>ms</w:t>
                        </w:r>
                        <w:proofErr w:type="spellEnd"/>
                        <w:r>
                          <w:rPr>
                            <w:rFonts w:hint="eastAsia"/>
                            <w:sz w:val="18"/>
                          </w:rPr>
                          <w:t>)</w:t>
                        </w:r>
                      </w:p>
                    </w:txbxContent>
                  </v:textbox>
                </v:shape>
                <v:line id="Line 249" o:spid="_x0000_s1192" style="position:absolute;visibility:visible;mso-wrap-style:square" from="8097,9785" to="80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l/pc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X+lxwAAANwAAAAPAAAAAAAA&#10;AAAAAAAAAKECAABkcnMvZG93bnJldi54bWxQSwUGAAAAAAQABAD5AAAAlQMAAAAA&#10;"/>
                <v:line id="Line 250" o:spid="_x0000_s1193" style="position:absolute;visibility:visible;mso-wrap-style:square" from="2606,9552" to="2697,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XaPs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Z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XaPsUAAADcAAAADwAAAAAAAAAA&#10;AAAAAAChAgAAZHJzL2Rvd25yZXYueG1sUEsFBgAAAAAEAAQA+QAAAJMDAAAAAA==&#10;"/>
                <v:line id="Line 251" o:spid="_x0000_s1194" style="position:absolute;visibility:visible;mso-wrap-style:square" from="2606,9708" to="2697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KgOExwAAANwAAAAPAAAAAAAA&#10;AAAAAAAAAKECAABkcnMvZG93bnJldi54bWxQSwUGAAAAAAQABAD5AAAAlQMAAAAA&#10;"/>
                <v:line id="Line 252" o:spid="_x0000_s1195" style="position:absolute;visibility:visible;mso-wrap-style:square" from="2606,9864" to="2697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amH8QAAADc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cj+HsmX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ZqYfxAAAANwAAAAPAAAAAAAAAAAA&#10;AAAAAKECAABkcnMvZG93bnJldi54bWxQSwUGAAAAAAQABAD5AAAAkgMAAAAA&#10;"/>
                <v:line id="Line 253" o:spid="_x0000_s1196" style="position:absolute;visibility:visible;mso-wrap-style:square" from="2606,9240" to="2697,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Q4aM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tDhoxAAAANwAAAAPAAAAAAAAAAAA&#10;AAAAAKECAABkcnMvZG93bnJldi54bWxQSwUGAAAAAAQABAD5AAAAkgMAAAAA&#10;"/>
                <v:line id="Line 254" o:spid="_x0000_s1197" style="position:absolute;visibility:visible;mso-wrap-style:square" from="2606,9396" to="2697,9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<v:line id="Line 255" o:spid="_x0000_s1198" style="position:absolute;visibility:visible;mso-wrap-style:square" from="2561,9084" to="2697,9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<v:line id="Line 256" o:spid="_x0000_s1199" style="position:absolute;visibility:visible;mso-wrap-style:square" from="2606,8928" to="2697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aAcxAAAANwAAAAPAAAAAAAAAAAA&#10;AAAAAKECAABkcnMvZG93bnJldi54bWxQSwUGAAAAAAQABAD5AAAAkgMAAAAA&#10;"/>
                <v:shape id="Text Box 257" o:spid="_x0000_s1200" type="#_x0000_t202" style="position:absolute;left:2340;top:9552;width:35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hvWsIA&#10;AADcAAAADwAAAGRycy9kb3ducmV2LnhtbERPTYvCMBC9L/gfwgje1nQ9FO0aRRYFQZCt3cMeZ5ux&#10;DTaT2kSt/34jCN7m8T5nvuxtI67UeeNYwcc4AUFcOm24UvBTbN6nIHxA1tg4JgV38rBcDN7mmGl3&#10;45yuh1CJGMI+QwV1CG0mpS9rsujHriWO3NF1FkOEXSV1h7cYbhs5SZJUWjQcG2ps6aum8nS4WAWr&#10;X87X5rz/+86PuSmKWcK79KTUaNivPkEE6sNL/HRvdZw/TeHxTLx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qG9awgAAANwAAAAPAAAAAAAAAAAAAAAAAJgCAABkcnMvZG93&#10;bnJldi54bWxQSwUGAAAAAAQABAD1AAAAhw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258" o:spid="_x0000_s1201" type="#_x0000_t202" style="position:absolute;left:2340;top:8928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TKwcMA&#10;AADcAAAADwAAAGRycy9kb3ducmV2LnhtbERPTWvCQBC9C/0PyxR6M5t6UJu6iohCQZDG9NDjNDsm&#10;i9nZmF01/vuuIHibx/uc2aK3jbhQ541jBe9JCoK4dNpwpeCn2AynIHxA1tg4JgU38rCYvwxmmGl3&#10;5Zwu+1CJGMI+QwV1CG0mpS9rsugT1xJH7uA6iyHCrpK6w2sMt40cpelYWjQcG2psaVVTedyfrYLl&#10;L+drc9r9feeH3BTFR8rb8VGpt9d++QkiUB+e4of7S8f50wncn4kX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TKwcMAAADcAAAADwAAAAAAAAAAAAAAAACYAgAAZHJzL2Rv&#10;d25yZXYueG1sUEsFBgAAAAAEAAQA9QAAAIg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259" o:spid="_x0000_s1202" type="#_x0000_t202" style="position:absolute;left:34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tes8UA&#10;AADcAAAADwAAAGRycy9kb3ducmV2LnhtbESPQWvCQBCF7wX/wzKCt7qxB7HRVUQsFArSGA8ex+yY&#10;LGZn0+xW03/fORR6m+G9ee+b1WbwrbpTH11gA7NpBoq4CtZxbeBUvj0vQMWEbLENTAZ+KMJmPXpa&#10;YW7Dgwu6H1OtJIRjjgaalLpc61g15DFOQ0cs2jX0HpOsfa1tjw8J961+ybK59uhYGhrsaNdQdTt+&#10;ewPbMxd793W4fBbXwpXla8Yf85sxk/GwXYJKNKR/89/1uxX8hdDK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16zxQAAANwAAAAPAAAAAAAAAAAAAAAAAJgCAABkcnMv&#10;ZG93bnJldi54bWxQSwUGAAAAAAQABAD1AAAAig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260" o:spid="_x0000_s1203" type="#_x0000_t202" style="position:absolute;left:43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f7KMMA&#10;AADcAAAADwAAAGRycy9kb3ducmV2LnhtbERPTWvCQBC9F/oflin0Vjf1IEnqGqS0IBSKMR56nGbH&#10;ZEl2Ns1uNf57VxC8zeN9zrKYbC+ONHrjWMHrLAFBXDttuFGwrz5fUhA+IGvsHZOCM3koVo8PS8y1&#10;O3FJx11oRAxhn6OCNoQhl9LXLVn0MzcQR+7gRoshwrGResRTDLe9nCfJQlo0HBtaHOi9pbrb/VsF&#10;6x8uP8zf9++2PJSmqrKEvxadUs9P0/oNRKAp3MU390bH+WkG12fiBXJ1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f7KMMAAADcAAAADwAAAAAAAAAAAAAAAACYAgAAZHJzL2Rv&#10;d25yZXYueG1sUEsFBgAAAAAEAAQA9QAAAIg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261" o:spid="_x0000_s1204" type="#_x0000_t202" style="position:absolute;left:52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TEaMUA&#10;AADcAAAADwAAAGRycy9kb3ducmV2LnhtbESPQWvCQBCF7wX/wzKCt7qxB6nRVUQsFArSGA8ex+yY&#10;LGZn0+xW03/fORR6m+G9ee+b1WbwrbpTH11gA7NpBoq4CtZxbeBUvj2/gooJ2WIbmAz8UITNevS0&#10;wtyGBxd0P6ZaSQjHHA00KXW51rFqyGOcho5YtGvoPSZZ+1rbHh8S7lv9kmVz7dGxNDTY0a6h6nb8&#10;9ga2Zy727utw+SyuhSvLRcYf85sxk/GwXYJKNKR/89/1uxX8h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1MRoxQAAANwAAAAPAAAAAAAAAAAAAAAAAJgCAABkcnMv&#10;ZG93bnJldi54bWxQSwUGAAAAAAQABAD1AAAAig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262" o:spid="_x0000_s1205" type="#_x0000_t202" style="position:absolute;left:61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hh8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LC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YYfPBAAAA3AAAAA8AAAAAAAAAAAAAAAAAmAIAAGRycy9kb3du&#10;cmV2LnhtbFBLBQYAAAAABAAEAPUAAACG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263" o:spid="_x0000_s1206" type="#_x0000_t202" style="position:absolute;left:70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r/hM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P13A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r/hMMAAADcAAAADwAAAAAAAAAAAAAAAACYAgAAZHJzL2Rv&#10;d25yZXYueG1sUEsFBgAAAAAEAAQA9QAAAIg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264" o:spid="_x0000_s1207" type="#_x0000_t202" style="position:absolute;left:7917;top:986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ZaH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GcH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BlofwgAAANwAAAAPAAAAAAAAAAAAAAAAAJgCAABkcnMvZG93&#10;bnJldi54bWxQSwUGAAAAAAQABAD1AAAAhw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265" o:spid="_x0000_s1208" style="position:absolute;flip:x;visibility:visible;mso-wrap-style:square" from="2694,9396" to="6474,9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ujh8IAAADcAAAADwAAAGRycy9kb3ducmV2LnhtbERPTUsDMRC9C/6HMEJvNmspotumpYqC&#10;BxFbW+hx2Ew3SzeTmMRu+u8bQfA2j/c582W2vThRiJ1jBXfjCgRx43THrYLt1+vtA4iYkDX2jknB&#10;mSIsF9dXc6y1G3hNp01qRQnhWKMCk5KvpYyNIYtx7Dxx4Q4uWEwFhlbqgEMJt72cVNW9tNhxaTDo&#10;6dlQc9z8WAU4ef+0/uXbhGo17POHfxrkLis1usmrGYhEOf2L/9xvusx/nMLvM+UCub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ujh8IAAADcAAAADwAAAAAAAAAAAAAA&#10;AAChAgAAZHJzL2Rvd25yZXYueG1sUEsFBgAAAAAEAAQA+QAAAJADAAAAAA==&#10;" strokecolor="gray" strokeweight=".5pt">
                  <v:stroke dashstyle="longDash"/>
                </v:line>
                <v:line id="Line 266" o:spid="_x0000_s1209" style="position:absolute;flip:x;visibility:visible;mso-wrap-style:square" from="2697,9708" to="5397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cGHMIAAADcAAAADwAAAGRycy9kb3ducmV2LnhtbERPTUsDMRC9C/6HMEJvNmuhotumpYqC&#10;BxFbW+hx2Ew3SzeTmMRu+u8bQfA2j/c582W2vThRiJ1jBXfjCgRx43THrYLt1+vtA4iYkDX2jknB&#10;mSIsF9dXc6y1G3hNp01qRQnhWKMCk5KvpYyNIYtx7Dxx4Q4uWEwFhlbqgEMJt72cVNW9tNhxaTDo&#10;6dlQc9z8WAU4ef+0/uXbhGo17POHfxrkLis1usmrGYhEOf2L/9xvusx/nMLvM+UCub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ecGHMIAAADcAAAADwAAAAAAAAAAAAAA&#10;AAChAgAAZHJzL2Rvd25yZXYueG1sUEsFBgAAAAAEAAQA+QAAAJADAAAAAA==&#10;" strokecolor="gray" strokeweight=".5pt">
                  <v:stroke dashstyle="longDash"/>
                </v:line>
                <v:shape id="Text Box 267" o:spid="_x0000_s1210" type="#_x0000_t202" style="position:absolute;left:4500;top:13452;width:28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H5h8MA&#10;AADcAAAADwAAAGRycy9kb3ducmV2LnhtbERPTWvCQBC9F/oflin01mzqIWjqKlIqFApiTA89TrNj&#10;spidTbPbJP57VxC8zeN9znI92VYM1HvjWMFrkoIgrpw2XCv4LrcvcxA+IGtsHZOCM3lYrx4flphr&#10;N3JBwyHUIoawz1FBE0KXS+mrhiz6xHXEkTu63mKIsK+l7nGM4baVszTNpEXDsaHBjt4bqk6Hf6tg&#10;88PFh/nb/e6LY2HKcpHyV3ZS6vlp2ryBCDSFu/jm/tRx/iKD6zPxArm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H5h8MAAADcAAAADwAAAAAAAAAAAAAAAACYAgAAZHJzL2Rv&#10;d25yZXYueG1sUEsFBgAAAAAEAAQA9QAAAIg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ascii="黑体" w:eastAsia="黑体" w:hint="eastAsia"/>
                            <w:sz w:val="15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[</w:t>
                        </w:r>
                        <w:r>
                          <w:rPr>
                            <w:rFonts w:ascii="黑体" w:eastAsia="黑体" w:hint="eastAsia"/>
                          </w:rPr>
                          <w:t>图7-3]输入输出波形图</w:t>
                        </w:r>
                      </w:p>
                    </w:txbxContent>
                  </v:textbox>
                </v:shape>
                <v:line id="Line 268" o:spid="_x0000_s1211" style="position:absolute;visibility:visible;mso-wrap-style:square" from="2697,12984" to="917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9uDMIAAADcAAAADwAAAGRycy9kb3ducmV2LnhtbERPTUsDMRC9C/0PYYTebNYeqm6bFiko&#10;PYm2ltLbdDPdLO5MliTdrv/eCIK3ebzPWawGblVPITZeDNxPClAklbeN1AY+dy93j6BiQrHYeiED&#10;3xRhtRzdLLC0/iof1G9TrXKIxBINuJS6UutYOWKME9+RZO7sA2PKMNTaBrzmcG71tChmmrGR3OCw&#10;o7Wj6mt7YQPHNwr9qWc3o/pwCftX5vdqasz4dnieg0o0pH/xn3tj8/ynB/h9Jl+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89uDMIAAADcAAAADwAAAAAAAAAAAAAA&#10;AAChAgAAZHJzL2Rvd25yZXYueG1sUEsFBgAAAAAEAAQA+QAAAJADAAAAAA==&#10;">
                  <v:stroke endarrow="block" endarrowwidth="narrow"/>
                </v:line>
                <v:line id="Line 269" o:spid="_x0000_s1212" style="position:absolute;flip:y;visibility:visible;mso-wrap-style:square" from="2697,11892" to="26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bo+MUAAADcAAAADwAAAGRycy9kb3ducmV2LnhtbESPS2vDQAyE74X8h0WB3pp1cujDzcaE&#10;kIJ7zIPi3oRXsU28Wtu7Tex/Xx0KvUnMaObTOhtdq240hMazgeUiAUVcettwZeB8+nh6BRUissXW&#10;MxmYKEC2mT2sMbX+zge6HWOlJIRDigbqGLtU61DW5DAsfEcs2sUPDqOsQ6XtgHcJd61eJcmzdtiw&#10;NNTY0a6m8nr8cQaKvsDvS//1GU92etkf8nxqq9yYx/m4fQcVaYz/5r/r3Ar+m9DKMzKB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bo+MUAAADcAAAADwAAAAAAAAAA&#10;AAAAAAChAgAAZHJzL2Rvd25yZXYueG1sUEsFBgAAAAAEAAQA+QAAAJMDAAAAAA==&#10;">
                  <v:stroke endarrow="block" endarrowwidth="narrow"/>
                </v:line>
                <v:shape id="Text Box 270" o:spid="_x0000_s1213" type="#_x0000_t202" style="position:absolute;left:2160;top:11736;width:537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5t9cMA&#10;AADcAAAADwAAAGRycy9kb3ducmV2LnhtbERPTWvCQBC9C/0PyxR6Mxt7CE10FZEWCoVijAePY3ZM&#10;FrOzaXYb03/vFgq9zeN9zmoz2U6MNHjjWMEiSUEQ104bbhQcq7f5CwgfkDV2jknBD3nYrB9mKyy0&#10;u3FJ4yE0IoawL1BBG0JfSOnrliz6xPXEkbu4wWKIcGikHvAWw20nn9M0kxYNx4YWe9q1VF8P31bB&#10;9sTlq/n6PO/LS2mqKk/5I7sq9fQ4bZcgAk3hX/znftdxfp7D7zPxAr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5t9cMAAADcAAAADwAAAAAAAAAAAAAAAACYAgAAZHJzL2Rv&#10;d25yZXYueG1sUEsFBgAAAAAEAAQA9QAAAIg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O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271" o:spid="_x0000_s1214" type="#_x0000_t202" style="position:absolute;left:1260;top:11736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swk8MA&#10;AADcAAAADwAAAGRycy9kb3ducmV2LnhtbESPQYvCMBSE7wv+h/AEb2uqB3GrUURcEASx1oPHZ/Ns&#10;g81Lt4la/71ZWNjjMDPfMPNlZ2vxoNYbxwpGwwQEceG04VLBKf/+nILwAVlj7ZgUvMjDctH7mGOq&#10;3ZMzehxDKSKEfYoKqhCaVEpfVGTRD11DHL2ray2GKNtS6hafEW5rOU6SibRoOC5U2NC6ouJ2vFsF&#10;qzNnG/Ozvxyya2by/Cvh3eSm1KDfrWYgAnXhP/zX3moFkQi/Z+IRkI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swk8MAAADcAAAADwAAAAAAAAAAAAAAAACYAgAAZHJzL2Rv&#10;d25yZXYueG1sUEsFBgAAAAAEAAQA9QAAAIg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shape id="Text Box 272" o:spid="_x0000_s1215" type="#_x0000_t202" style="position:absolute;left:2517;top:1298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eVCMUA&#10;AADcAAAADwAAAGRycy9kb3ducmV2LnhtbESPQWvCQBSE70L/w/IK3nRXD1KjG5HSQqEgjfHg8TX7&#10;kixm36bZrab/vlsoeBxm5htmuxtdJ640BOtZw2KuQBBX3lhuNJzK19kTiBCRDXaeScMPBdjlD5Mt&#10;ZsbfuKDrMTYiQThkqKGNsc+kDFVLDsPc98TJq/3gMCY5NNIMeEtw18mlUivp0HJaaLGn55aqy/Hb&#10;adifuXixX4fPj6IubFmuFb+vLlpPH8f9BkSkMd7D/+03o2GpFvB3Jh0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t5UIxQAAANwAAAAPAAAAAAAAAAAAAAAAAJgCAABkcnMv&#10;ZG93bnJldi54bWxQSwUGAAAAAAQABAD1AAAAig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line id="Line 273" o:spid="_x0000_s1216" style="position:absolute;visibility:visible;mso-wrap-style:square" from="3597,12905" to="35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<v:line id="Line 274" o:spid="_x0000_s1217" style="position:absolute;visibility:visible;mso-wrap-style:square" from="4497,12905" to="44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<v:line id="Line 275" o:spid="_x0000_s1218" style="position:absolute;visibility:visible;mso-wrap-style:square" from="5397,12905" to="53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<v:line id="Line 276" o:spid="_x0000_s1219" style="position:absolute;visibility:visible;mso-wrap-style:square" from="6297,12905" to="62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<v:line id="Line 277" o:spid="_x0000_s1220" style="position:absolute;visibility:visible;mso-wrap-style:square" from="7197,12905" to="71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lcTcYAAADc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5XE3GAAAA3AAAAA8AAAAAAAAA&#10;AAAAAAAAoQIAAGRycy9kb3ducmV2LnhtbFBLBQYAAAAABAAEAPkAAACUAwAAAAA=&#10;"/>
                <v:shape id="Text Box 278" o:spid="_x0000_s1221" type="#_x0000_t202" style="position:absolute;left:8997;top:12984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Ko58UA&#10;AADcAAAADwAAAGRycy9kb3ducmV2LnhtbESPQWsCMRSE70L/Q3iF3jSpB61bo4goFArFdT30+Lp5&#10;7gY3L+sm1e2/N0LB4zAz3zDzZe8acaEuWM8aXkcKBHHpjeVKw6HYDt9AhIhssPFMGv4owHLxNJhj&#10;ZvyVc7rsYyUShEOGGuoY20zKUNbkMIx8S5y8o+8cxiS7SpoOrwnuGjlWaiIdWk4LNba0rqk87X+d&#10;htU35xt7/vrZ5cfcFsVM8efkpPXLc796BxGpj4/wf/vDaBirKdzPp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EqjnxQAAANwAAAAPAAAAAAAAAAAAAAAAAJgCAABkcnMv&#10;ZG93bnJldi54bWxQSwUGAAAAAAQABAD1AAAAig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  <v:shape id="Text Box 279" o:spid="_x0000_s1222" type="#_x0000_t202" style="position:absolute;left:9357;top:12828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08lcEA&#10;AADcAAAADwAAAGRycy9kb3ducmV2LnhtbERPz2vCMBS+D/Y/hCd4WxM9iKtGkbGBIMhqPXh8a55t&#10;sHnpmqj1v18Owo4f3+/lenCtuFEfrGcNk0yBIK68sVxrOJZfb3MQISIbbD2ThgcFWK9eX5aYG3/n&#10;gm6HWIsUwiFHDU2MXS5lqBpyGDLfESfu7HuHMcG+lqbHewp3rZwqNZMOLaeGBjv6aKi6HK5Ow+bE&#10;xaf93f98F+fCluW74t3sovV4NGwWICIN8V/8dG+NhqlKa9OZdAT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NPJXBAAAA3AAAAA8AAAAAAAAAAAAAAAAAmAIAAGRycy9kb3du&#10;cmV2LnhtbFBLBQYAAAAABAAEAPUAAACG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proofErr w:type="spellStart"/>
                        <w:r>
                          <w:rPr>
                            <w:rFonts w:hint="eastAsia"/>
                            <w:sz w:val="18"/>
                          </w:rPr>
                          <w:t>ms</w:t>
                        </w:r>
                        <w:proofErr w:type="spellEnd"/>
                        <w:r>
                          <w:rPr>
                            <w:rFonts w:hint="eastAsia"/>
                            <w:sz w:val="18"/>
                          </w:rPr>
                          <w:t>)</w:t>
                        </w:r>
                      </w:p>
                    </w:txbxContent>
                  </v:textbox>
                </v:shape>
                <v:line id="Line 280" o:spid="_x0000_s1223" style="position:absolute;visibility:visible;mso-wrap-style:square" from="8097,12905" to="80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<v:line id="Line 281" o:spid="_x0000_s1224" style="position:absolute;visibility:visible;mso-wrap-style:square" from="2606,12672" to="2697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<v:line id="Line 282" o:spid="_x0000_s1225" style="position:absolute;visibility:visible;mso-wrap-style:square" from="2606,12828" to="2697,1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<v:line id="Line 283" o:spid="_x0000_s1226" style="position:absolute;visibility:visible;mso-wrap-style:square" from="2606,12984" to="269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<v:line id="Line 284" o:spid="_x0000_s1227" style="position:absolute;visibility:visible;mso-wrap-style:square" from="2606,12360" to="2697,12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<v:line id="Line 285" o:spid="_x0000_s1228" style="position:absolute;visibility:visible;mso-wrap-style:square" from="2606,12516" to="2697,12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<v:line id="Line 286" o:spid="_x0000_s1229" style="position:absolute;visibility:visible;mso-wrap-style:square" from="2561,12204" to="2697,12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JU58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clTnxwAAANwAAAAPAAAAAAAA&#10;AAAAAAAAAKECAABkcnMvZG93bnJldi54bWxQSwUGAAAAAAQABAD5AAAAlQMAAAAA&#10;"/>
                <v:shape id="Text Box 287" o:spid="_x0000_s1230" type="#_x0000_t202" style="position:absolute;left:2340;top:12048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ebocQA&#10;AADcAAAADwAAAGRycy9kb3ducmV2LnhtbESPQWvCQBSE7wX/w/IEb3Wjh9BGVxFREARpjAePz+wz&#10;Wcy+jdlV03/fLRR6HGbmG2a+7G0jntR541jBZJyAIC6dNlwpOBXb9w8QPiBrbByTgm/ysFwM3uaY&#10;affinJ7HUIkIYZ+hgjqENpPSlzVZ9GPXEkfv6jqLIcqukrrDV4TbRk6TJJUWDceFGlta11Tejg+r&#10;YHXmfGPuh8tXfs1NUXwmvE9vSo2G/WoGIlAf/sN/7Z1WMJ2k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Hm6HEAAAA3AAAAA8AAAAAAAAAAAAAAAAAmAIAAGRycy9k&#10;b3ducmV2LnhtbFBLBQYAAAAABAAEAPUAAACJ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288" o:spid="_x0000_s1231" type="#_x0000_t202" style="position:absolute;left:34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s+OsUA&#10;AADcAAAADwAAAGRycy9kb3ducmV2LnhtbESPQWvCQBSE70L/w/IKvelGD7ambkSkBaEgjfHg8TX7&#10;TJZk38bsqvHfdwsFj8PMfMMsV4NtxZV6bxwrmE4SEMSl04YrBYfic/wGwgdkja1jUnAnD6vsabTE&#10;VLsb53Tdh0pECPsUFdQhdKmUvqzJop+4jjh6J9dbDFH2ldQ93iLctnKWJHNp0XBcqLGjTU1ls79Y&#10;Besj5x/mvPv5zk+5KYpFwl/zRqmX52H9DiLQEB7h//ZWK5hNX+HvTDw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yz46xQAAANwAAAAPAAAAAAAAAAAAAAAAAJgCAABkcnMv&#10;ZG93bnJldi54bWxQSwUGAAAAAAQABAD1AAAAig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289" o:spid="_x0000_s1232" type="#_x0000_t202" style="position:absolute;left:43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SqSMEA&#10;AADcAAAADwAAAGRycy9kb3ducmV2LnhtbERPTYvCMBC9C/sfwgjebKoH0a5RRFZYEBZrPXicbcY2&#10;2Exqk9XuvzcHwePjfS/XvW3EnTpvHCuYJCkI4tJpw5WCU7Ebz0H4gKyxcUwK/snDevUxWGKm3YNz&#10;uh9DJWII+wwV1CG0mZS+rMmiT1xLHLmL6yyGCLtK6g4fMdw2cpqmM2nRcGyosaVtTeX1+GcVbM6c&#10;f5nbz+8hv+SmKBYp72dXpUbDfvMJIlAf3uKX+1srmE7i2n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UqkjBAAAA3AAAAA8AAAAAAAAAAAAAAAAAmAIAAGRycy9kb3du&#10;cmV2LnhtbFBLBQYAAAAABAAEAPUAAACG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290" o:spid="_x0000_s1233" type="#_x0000_t202" style="position:absolute;left:52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gP08QA&#10;AADcAAAADwAAAGRycy9kb3ducmV2LnhtbESPQYvCMBSE78L+h/AEb5rqQdZqFJEVFgSx1oPHZ/Ns&#10;g81LbbJa/71ZWNjjMDPfMItVZ2vxoNYbxwrGowQEceG04VLBKd8OP0H4gKyxdkwKXuRhtfzoLTDV&#10;7skZPY6hFBHCPkUFVQhNKqUvKrLoR64hjt7VtRZDlG0pdYvPCLe1nCTJVFo0HBcqbGhTUXE7/lgF&#10;6zNnX+a+vxyya2byfJbwbnpTatDv1nMQgbrwH/5rf2sFk/EMfs/EIyCX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YD9PEAAAA3AAAAA8AAAAAAAAAAAAAAAAAmAIAAGRycy9k&#10;b3ducmV2LnhtbFBLBQYAAAAABAAEAPUAAACJ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291" o:spid="_x0000_s1234" type="#_x0000_t202" style="position:absolute;left:61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5s88MA&#10;AADcAAAADwAAAGRycy9kb3ducmV2LnhtbERPPWvDMBDdC/kP4grZarkeQutYMaGkEAiUOs6Q8Wpd&#10;bGHr5FpK4v77aih0fLzvopztIG40eeNYwXOSgiBunDbcKjjV708vIHxA1jg4JgU/5KHcLB4KzLW7&#10;c0W3Y2hFDGGfo4IuhDGX0jcdWfSJG4kjd3GTxRDh1Eo94T2G20FmabqSFg3Hhg5Heuuo6Y9Xq2B7&#10;5mpnvj++PqtLZer6NeXDqldq+Thv1yACzeFf/OfeawVZFufHM/EI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U5s88MAAADcAAAADwAAAAAAAAAAAAAAAACYAgAAZHJzL2Rv&#10;d25yZXYueG1sUEsFBgAAAAAEAAQA9QAAAIg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292" o:spid="_x0000_s1235" type="#_x0000_t202" style="position:absolute;left:70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LJaMQA&#10;AADcAAAADwAAAGRycy9kb3ducmV2LnhtbESPQWvCQBSE7wX/w/IEb3VjDtJGVxFREARpjAePz+wz&#10;Wcy+jdlV03/fLRR6HGbmG2a+7G0jntR541jBZJyAIC6dNlwpOBXb9w8QPiBrbByTgm/ysFwM3uaY&#10;affinJ7HUIkIYZ+hgjqENpPSlzVZ9GPXEkfv6jqLIcqukrrDV4TbRqZJMpUWDceFGlta11Tejg+r&#10;YHXmfGPuh8tXfs1NUXwmvJ/elBoN+9UMRKA+/If/2jutIE0n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4CyWjEAAAA3AAAAA8AAAAAAAAAAAAAAAAAmAIAAGRycy9k&#10;b3ducmV2LnhtbFBLBQYAAAAABAAEAPUAAACJ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293" o:spid="_x0000_s1236" type="#_x0000_t202" style="position:absolute;left:7917;top:129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BXH8QA&#10;AADcAAAADwAAAGRycy9kb3ducmV2LnhtbESPQWvCQBSE7wX/w/IEb83GHKSNriJioSBIYzx4fGaf&#10;yWL2bcyumv77bqHQ4zAz3zCL1WBb8aDeG8cKpkkKgrhy2nCt4Fh+vL6B8AFZY+uYFHyTh9Vy9LLA&#10;XLsnF/Q4hFpECPscFTQhdLmUvmrIok9cRxy9i+sthij7WuoenxFuW5ml6UxaNBwXGuxo01B1Pdyt&#10;gvWJi6257c9fxaUwZfme8m52VWoyHtZzEIGG8B/+a39qBVmWwe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QVx/EAAAA3AAAAA8AAAAAAAAAAAAAAAAAmAIAAGRycy9k&#10;b3ducmV2LnhtbFBLBQYAAAAABAAEAPUAAACJ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294" o:spid="_x0000_s1237" style="position:absolute;visibility:visible;mso-wrap-style:square" from="3597,10176" to="360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deK8QAAADcAAAADwAAAGRycy9kb3ducmV2LnhtbESPQWvCQBSE7wX/w/KE3urGtIpEVxGh&#10;UHMoNIrnR/aZBLNvw+4ao7/eLRR6HGbmG2a1GUwrenK+saxgOklAEJdWN1wpOB4+3xYgfEDW2Fom&#10;BXfysFmPXlaYaXvjH+qLUIkIYZ+hgjqELpPSlzUZ9BPbEUfvbJ3BEKWrpHZ4i3DTyjRJ5tJgw3Gh&#10;xo52NZWX4moUlMW932O+3/L3bH46P1z+oWe5Uq/jYbsEEWgI/+G/9pdWkKbv8HsmHgG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Z14rxAAAANwAAAAPAAAAAAAAAAAA&#10;AAAAAKECAABkcnMvZG93bnJldi54bWxQSwUGAAAAAAQABAD5AAAAkgMAAAAA&#10;" strokecolor="gray" strokeweight=".5pt">
                  <v:stroke dashstyle="longDash"/>
                </v:line>
                <v:line id="Line 295" o:spid="_x0000_s1238" style="position:absolute;visibility:visible;mso-wrap-style:square" from="3780,8928" to="378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7GX8QAAADcAAAADwAAAGRycy9kb3ducmV2LnhtbESPQWvCQBSE70L/w/IKvZmNQaVEV5FC&#10;oeYgGIvnR/aZBLNvw+42xv56t1DwOMzMN8x6O5pODOR8a1nBLElBEFdWt1wr+D59Tt9B+ICssbNM&#10;Cu7kYbt5mawx1/bGRxrKUIsIYZ+jgiaEPpfSVw0Z9IntiaN3sc5giNLVUju8RbjpZJamS2mw5bjQ&#10;YE8fDVXX8scoqMr7sMdiv+PDYnm+/LpirheFUm+v424FItAYnuH/9pdWkGVz+DsTj4D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jsZfxAAAANwAAAAPAAAAAAAAAAAA&#10;AAAAAKECAABkcnMvZG93bnJldi54bWxQSwUGAAAAAAQABAD5AAAAkgMAAAAA&#10;" strokecolor="gray" strokeweight=".5pt">
                  <v:stroke dashstyle="longDash"/>
                </v:line>
                <v:line id="Line 296" o:spid="_x0000_s1239" style="position:absolute;visibility:visible;mso-wrap-style:square" from="5397,10176" to="540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JjxMQAAADcAAAADwAAAGRycy9kb3ducmV2LnhtbESPQWvCQBSE7wX/w/IK3uqmwYikriJC&#10;QXMQmhbPj+wzCc2+DbvbGP31riD0OMzMN8xqM5pODOR8a1nB+ywBQVxZ3XKt4Of7820JwgdkjZ1l&#10;UnAlD5v15GWFubYX/qKhDLWIEPY5KmhC6HMpfdWQQT+zPXH0ztYZDFG6WmqHlwg3nUyTZCENthwX&#10;Guxp11D1W/4ZBVV5HQ5YHLZ8zBan880Vc50VSk1fx+0HiEBj+A8/23utIE0zeJyJR0C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wmPExAAAANwAAAAPAAAAAAAAAAAA&#10;AAAAAKECAABkcnMvZG93bnJldi54bWxQSwUGAAAAAAQABAD5AAAAkgMAAAAA&#10;" strokecolor="gray" strokeweight=".5pt">
                  <v:stroke dashstyle="longDash"/>
                </v:line>
                <v:line id="Line 297" o:spid="_x0000_s1240" style="position:absolute;visibility:visible;mso-wrap-style:square" from="6480,9552" to="648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D9s8QAAADcAAAADwAAAGRycy9kb3ducmV2LnhtbESPQWvCQBSE74L/YXlCb7oxaCjRVUQo&#10;aA6FRun5kX0mwezbsLuNsb++Wyj0OMzMN8x2P5pODOR8a1nBcpGAIK6sbrlWcL28zV9B+ICssbNM&#10;Cp7kYb+bTraYa/vgDxrKUIsIYZ+jgiaEPpfSVw0Z9AvbE0fvZp3BEKWrpXb4iHDTyTRJMmmw5bjQ&#10;YE/Hhqp7+WUUVOVzOGNxPvD7Ovu8fbtipdeFUi+z8bABEWgM/+G/9kkrSNMMfs/EIyB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EP2zxAAAANwAAAAPAAAAAAAAAAAA&#10;AAAAAKECAABkcnMvZG93bnJldi54bWxQSwUGAAAAAAQABAD5AAAAkgMAAAAA&#10;" strokecolor="gray" strokeweight=".5pt">
                  <v:stroke dashstyle="longDash"/>
                </v:line>
                <v:line id="Line 298" o:spid="_x0000_s1241" style="position:absolute;visibility:visible;mso-wrap-style:square" from="7197,10176" to="720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xYKMQAAADcAAAADwAAAGRycy9kb3ducmV2LnhtbESPT2vCQBTE7wW/w/IKvdVNg/9IXUUE&#10;QXMQGsXzI/tMQrNvw+4aYz99tyD0OMzMb5jlejCt6Mn5xrKCj3ECgri0uuFKwfm0e1+A8AFZY2uZ&#10;FDzIw3o1ellipu2dv6gvQiUihH2GCuoQukxKX9Zk0I9tRxy9q3UGQ5SuktrhPcJNK9MkmUmDDceF&#10;Gjva1lR+FzejoCwe/QHzw4aP09nl+uPyiZ7mSr29DptPEIGG8B9+tvdaQZrO4e9MPA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XFgoxAAAANwAAAAPAAAAAAAAAAAA&#10;AAAAAKECAABkcnMvZG93bnJldi54bWxQSwUGAAAAAAQABAD5AAAAkgMAAAAA&#10;" strokecolor="gray" strokeweight=".5pt">
                  <v:stroke dashstyle="longDash"/>
                </v:line>
                <v:line id="Line 299" o:spid="_x0000_s1242" style="position:absolute;visibility:visible;mso-wrap-style:square" from="7380,9864" to="738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PMWsAAAADcAAAADwAAAGRycy9kb3ducmV2LnhtbERPTYvCMBC9L/gfwgje1tSiItUoIghr&#10;DwtW8Tw0Y1tsJiXJ1rq/fnNY8Ph435vdYFrRk/ONZQWzaQKCuLS64UrB9XL8XIHwAVlja5kUvMjD&#10;bjv62GCm7ZPP1BehEjGEfYYK6hC6TEpf1mTQT21HHLm7dQZDhK6S2uEzhptWpkmylAYbjg01dnSo&#10;qXwUP0ZBWbz6E+anPX8vlrf7r8vnepErNRkP+zWIQEN4i//dX1pBmsa18Uw8AnL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DDzFrAAAAA3AAAAA8AAAAAAAAAAAAAAAAA&#10;oQIAAGRycy9kb3ducmV2LnhtbFBLBQYAAAAABAAEAPkAAACOAwAAAAA=&#10;" strokecolor="gray" strokeweight=".5pt">
                  <v:stroke dashstyle="longDash"/>
                </v:line>
                <v:line id="Line 300" o:spid="_x0000_s1243" style="position:absolute;visibility:visible;mso-wrap-style:square" from="2609,8772" to="2700,8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OUX8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QG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U5RfxwAAANwAAAAPAAAAAAAA&#10;AAAAAAAAAKECAABkcnMvZG93bnJldi54bWxQSwUGAAAAAAQABAD5AAAAlQMAAAAA&#10;"/>
                <v:line id="Line 301" o:spid="_x0000_s1244" style="position:absolute;visibility:visible;mso-wrap-style:square" from="2609,8616" to="2700,8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<v:line id="Line 302" o:spid="_x0000_s1245" style="position:absolute;visibility:visible;mso-wrap-style:square" from="2609,8460" to="270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<v:line id="Line 303" o:spid="_x0000_s1246" style="position:absolute;visibility:visible;mso-wrap-style:square" from="2520,8304" to="2700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Q8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kPPGAAAA3AAAAA8AAAAAAAAA&#10;AAAAAAAAoQIAAGRycy9kb3ducmV2LnhtbFBLBQYAAAAABAAEAPkAAACUAwAAAAA=&#10;"/>
                <v:shape id="Text Box 304" o:spid="_x0000_s1247" type="#_x0000_t202" style="position:absolute;left:2160;top:8148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VkWcUA&#10;AADcAAAADwAAAGRycy9kb3ducmV2LnhtbESPQWvCQBSE70L/w/IKvZlNFcSmbkRKCwVBjOmhx9fs&#10;M1mSfZtmtxr/vSsIPQ4z8w2zWo+2EycavHGs4DlJQRBXThuuFXyVH9MlCB+QNXaOScGFPKzzh8kK&#10;M+3OXNDpEGoRIewzVNCE0GdS+qohiz5xPXH0jm6wGKIcaqkHPEe47eQsTRfSouG40GBPbw1V7eHP&#10;Kth8c/Fufnc/++JYmLJ8SXm7aJV6ehw3ryACjeE/fG9/agWz+R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RWRZxQAAANwAAAAPAAAAAAAAAAAAAAAAAJgCAABkcnMv&#10;ZG93bnJldi54bWxQSwUGAAAAAAQABAD1AAAAig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Freeform 305" o:spid="_x0000_s1248" style="position:absolute;left:2700;top:8304;width:5760;height:1560;visibility:visible;mso-wrap-style:square;v-text-anchor:top" coordsize="5760,1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Xy8sYA&#10;AADcAAAADwAAAGRycy9kb3ducmV2LnhtbESPzWrDMBCE74W8g9hCL6GWY5dQ3CghMRQKPcXJpbfF&#10;2tpurZWxFP/06atAIMdhZr5hNrvJtGKg3jWWFayiGARxaXXDlYLz6f35FYTzyBpby6RgJge77eJh&#10;g5m2Ix9pKHwlAoRdhgpq77tMSlfWZNBFtiMO3rftDfog+0rqHscAN61M4ngtDTYcFmrsKK+p/C0u&#10;RkHxt0x+Uv2ZDsvDyo/may7yfFbq6XHav4HwNPl7+Nb+0AqS9AWuZ8IRkN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Xy8sYAAADcAAAADwAAAAAAAAAAAAAAAACYAgAAZHJz&#10;L2Rvd25yZXYueG1sUEsFBgAAAAAEAAQA9QAAAIsDAAAAAA==&#10;" path="m,l900,r,624l1080,624,1080,,2700,r,1404l3780,1404r,-312l4500,1092r,468l4680,1560r,-780l5760,780e" filled="f" strokeweight="2pt">
                  <v:path arrowok="t" o:connecttype="custom" o:connectlocs="0,0;900,0;900,624;1080,624;1080,0;2700,0;2700,1404;3780,1404;3780,1092;4500,1092;4500,1560;4680,1560;4680,780;5760,780" o:connectangles="0,0,0,0,0,0,0,0,0,0,0,0,0,0"/>
                </v:shape>
                <v:line id="Line 306" o:spid="_x0000_s1249" style="position:absolute;visibility:visible;mso-wrap-style:square" from="2700,11424" to="918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JrpsQAAADcAAAADwAAAGRycy9kb3ducmV2LnhtbESPQUsDMRSE70L/Q3iCtzbrFousTYsU&#10;lJ6ktop4e26em8V9L0uSbrf/3ggFj8PMfMMs1yN3aqAQWy8GbmcFKJLa21YaA2+Hp+k9qJhQLHZe&#10;yMCZIqxXk6slVtaf5JWGfWpUhkis0IBLqa+0jrUjxjjzPUn2vn1gTFmGRtuApwznTpdFsdCMreQF&#10;hz1tHNU/+yMb+HyhMHwN7BbUfBzD+zPzri6NubkeHx9AJRrTf/jS3loD5fwO/s7kI6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EmumxAAAANwAAAAPAAAAAAAAAAAA&#10;AAAAAKECAABkcnMvZG93bnJldi54bWxQSwUGAAAAAAQABAD5AAAAkgMAAAAA&#10;">
                  <v:stroke endarrow="block" endarrowwidth="narrow"/>
                </v:line>
                <v:line id="Line 307" o:spid="_x0000_s1250" style="position:absolute;flip:y;visibility:visible;mso-wrap-style:square" from="2700,10020" to="27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csU8MAAADcAAAADwAAAGRycy9kb3ducmV2LnhtbESPQWvCQBSE74L/YXlCb7pJpFKiawiC&#10;UKSCWvH8yD6T4O7bkN1q/PfdQsHjMDPfMKtisEbcqfetYwXpLAFBXDndcq3g/L2dfoDwAVmjcUwK&#10;nuShWI9HK8y1e/CR7qdQiwhhn6OCJoQul9JXDVn0M9cRR+/qeoshyr6WusdHhFsjsyRZSIstx4UG&#10;O9o0VN1OP1aB4cvt+PW+I0oO9XOflnowcq/U22QolyACDeEV/m9/agXZfAF/Z+IR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nLFPDAAAA3AAAAA8AAAAAAAAAAAAA&#10;AAAAoQIAAGRycy9kb3ducmV2LnhtbFBLBQYAAAAABAAEAPkAAACRAwAAAAA=&#10;">
                  <v:stroke endarrow="block" endarrowwidth="narrow" endarrowlength="short"/>
                </v:line>
                <v:shape id="Text Box 308" o:spid="_x0000_s1251" type="#_x0000_t202" style="position:absolute;left:1980;top:9864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5iWs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35iWsYAAADcAAAADwAAAAAAAAAAAAAAAACYAgAAZHJz&#10;L2Rvd25yZXYueG1sUEsFBgAAAAAEAAQA9QAAAIs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24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24"/>
                          </w:rPr>
                          <w:t>v</w:t>
                        </w:r>
                        <w:r>
                          <w:rPr>
                            <w:rFonts w:hint="eastAsia"/>
                            <w:sz w:val="24"/>
                            <w:vertAlign w:val="subscript"/>
                          </w:rPr>
                          <w:t>I1</w:t>
                        </w:r>
                      </w:p>
                    </w:txbxContent>
                  </v:textbox>
                </v:shape>
                <v:shape id="Text Box 309" o:spid="_x0000_s1252" type="#_x0000_t202" style="position:absolute;left:1080;top:9864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H2KMEA&#10;AADcAAAADwAAAGRycy9kb3ducmV2LnhtbERPTYvCMBC9L/gfwgje1lQF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h9ijBAAAA3AAAAA8AAAAAAAAAAAAAAAAAmAIAAGRycy9kb3du&#10;cmV2LnhtbFBLBQYAAAAABAAEAPUAAACG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r>
                          <w:rPr>
                            <w:rFonts w:hint="eastAsia"/>
                            <w:sz w:val="18"/>
                          </w:rPr>
                          <w:t>V)</w:t>
                        </w:r>
                      </w:p>
                    </w:txbxContent>
                  </v:textbox>
                </v:shape>
                <v:shape id="Text Box 310" o:spid="_x0000_s1253" type="#_x0000_t202" style="position:absolute;left:2520;top:11424;width:1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1Ts8QA&#10;AADcAAAADwAAAGRycy9kb3ducmV2LnhtbESPQWvCQBSE74L/YXmCN92oIB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tU7PEAAAA3AAAAA8AAAAAAAAAAAAAAAAAmAIAAGRycy9k&#10;b3ducmV2LnhtbFBLBQYAAAAABAAEAPUAAACJ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line id="Line 311" o:spid="_x0000_s1254" style="position:absolute;visibility:visible;mso-wrap-style:square" from="3600,11345" to="36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bYY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2GLDAAAA3AAAAA8AAAAAAAAAAAAA&#10;AAAAoQIAAGRycy9kb3ducmV2LnhtbFBLBQYAAAAABAAEAPkAAACRAwAAAAA=&#10;"/>
                <v:line id="Line 312" o:spid="_x0000_s1255" style="position:absolute;visibility:visible;mso-wrap-style:square" from="4500,11345" to="45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p9+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+n35xwAAANwAAAAPAAAAAAAA&#10;AAAAAAAAAKECAABkcnMvZG93bnJldi54bWxQSwUGAAAAAAQABAD5AAAAlQMAAAAA&#10;"/>
                <v:line id="Line 313" o:spid="_x0000_s1256" style="position:absolute;visibility:visible;mso-wrap-style:square" from="5400,11345" to="54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<v:line id="Line 314" o:spid="_x0000_s1257" style="position:absolute;visibility:visible;mso-wrap-style:square" from="6300,11345" to="63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RGF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ZEYVxwAAANwAAAAPAAAAAAAA&#10;AAAAAAAAAKECAABkcnMvZG93bnJldi54bWxQSwUGAAAAAAQABAD5AAAAlQMAAAAA&#10;"/>
                <v:line id="Line 315" o:spid="_x0000_s1258" style="position:absolute;visibility:visible;mso-wrap-style:square" from="7200,11345" to="72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eYc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d5hxwAAANwAAAAPAAAAAAAA&#10;AAAAAAAAAKECAABkcnMvZG93bnJldi54bWxQSwUGAAAAAAQABAD5AAAAlQMAAAAA&#10;"/>
                <v:shape id="Text Box 316" o:spid="_x0000_s1259" type="#_x0000_t202" style="position:absolute;left:9000;top:11424;width:36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Yqy8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Fs/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OYqy8YAAADcAAAADwAAAAAAAAAAAAAAAACYAgAAZHJz&#10;L2Rvd25yZXYueG1sUEsFBgAAAAAEAAQA9QAAAIs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iCs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  <v:shape id="Text Box 317" o:spid="_x0000_s1260" type="#_x0000_t202" style="position:absolute;left:9360;top:11268;width:12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S0vMUA&#10;AADcAAAADwAAAGRycy9kb3ducmV2LnhtbESPQWvCQBSE7wX/w/KE3upGKaFGVxFpQSgUYzx4fGaf&#10;yWL2bcyumv77rlDwOMzMN8x82dtG3KjzxrGC8SgBQVw6bbhSsC++3j5A+ICssXFMCn7Jw3IxeJlj&#10;pt2dc7rtQiUihH2GCuoQ2kxKX9Zk0Y9cSxy9k+sshii7SuoO7xFuGzlJklRaNBwXamxpXVN53l2t&#10;gtWB809z+Tlu81NuimKa8Hd6Vup12K9mIAL14Rn+b2+0gs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NLS8xQAAANwAAAAPAAAAAAAAAAAAAAAAAJgCAABkcnMv&#10;ZG93bnJldi54bWxQSwUGAAAAAAQABAD1AAAAig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单位：</w:t>
                        </w:r>
                        <w:proofErr w:type="spellStart"/>
                        <w:r>
                          <w:rPr>
                            <w:rFonts w:hint="eastAsia"/>
                            <w:sz w:val="18"/>
                          </w:rPr>
                          <w:t>ms</w:t>
                        </w:r>
                        <w:proofErr w:type="spellEnd"/>
                        <w:r>
                          <w:rPr>
                            <w:rFonts w:hint="eastAsia"/>
                            <w:sz w:val="18"/>
                          </w:rPr>
                          <w:t>)</w:t>
                        </w:r>
                      </w:p>
                    </w:txbxContent>
                  </v:textbox>
                </v:shape>
                <v:line id="Line 318" o:spid="_x0000_s1261" style="position:absolute;visibility:visible;mso-wrap-style:square" from="8100,11345" to="81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<v:line id="Line 319" o:spid="_x0000_s1262" style="position:absolute;visibility:visible;mso-wrap-style:square" from="2609,11424" to="2700,11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<v:shape id="Text Box 320" o:spid="_x0000_s1263" type="#_x0000_t202" style="position:absolute;left:34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gzsQA&#10;AADcAAAADwAAAGRycy9kb3ducmV2LnhtbESPQWvCQBSE74L/YXmCN90oIh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rIM7EAAAA3AAAAA8AAAAAAAAAAAAAAAAAmAIAAGRycy9k&#10;b3ducmV2LnhtbFBLBQYAAAAABAAEAPUAAACJ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321" o:spid="_x0000_s1264" type="#_x0000_t202" style="position:absolute;left:43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gfjs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IH47BAAAA3AAAAA8AAAAAAAAAAAAAAAAAmAIAAGRycy9kb3du&#10;cmV2LnhtbFBLBQYAAAAABAAEAPUAAACG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322" o:spid="_x0000_s1265" type="#_x0000_t202" style="position:absolute;left:52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6Fc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EuhXEAAAA3AAAAA8AAAAAAAAAAAAAAAAAmAIAAGRycy9k&#10;b3ducmV2LnhtbFBLBQYAAAAABAAEAPUAAACJ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323" o:spid="_x0000_s1266" type="#_x0000_t202" style="position:absolute;left:61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YkYs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1iRixQAAANwAAAAPAAAAAAAAAAAAAAAAAJgCAABkcnMv&#10;ZG93bnJldi54bWxQSwUGAAAAAAQABAD1AAAAig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324" o:spid="_x0000_s1267" type="#_x0000_t202" style="position:absolute;left:70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B+c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qB+cYAAADcAAAADwAAAAAAAAAAAAAAAACYAgAAZHJz&#10;L2Rvd25yZXYueG1sUEsFBgAAAAAEAAQA9QAAAIs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325" o:spid="_x0000_s1268" type="#_x0000_t202" style="position:absolute;left:7920;top:1142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MZjc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nMZjcYAAADcAAAADwAAAAAAAAAAAAAAAACYAgAAZHJz&#10;L2Rvd25yZXYueG1sUEsFBgAAAAAEAAQA9QAAAIsDAAAAAA=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line id="Line 326" o:spid="_x0000_s1269" style="position:absolute;visibility:visible;mso-wrap-style:square" from="3600,8928" to="3600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QQucQAAADcAAAADwAAAGRycy9kb3ducmV2LnhtbESPQWvCQBSE7wX/w/IEb81GMVJSVxGh&#10;oDkIjdLzI/tMQrNvw+42Rn+9Wyj0OMzMN8x6O5pODOR8a1nBPElBEFdWt1wruJw/Xt9A+ICssbNM&#10;Cu7kYbuZvKwx1/bGnzSUoRYRwj5HBU0IfS6lrxoy6BPbE0fvap3BEKWrpXZ4i3DTyUWarqTBluNC&#10;gz3tG6q+yx+joCrvwxGL445P2err+nDFUmeFUrPpuHsHEWgM/+G/9kErWGQZ/J6JR0B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xBC5xAAAANwAAAAPAAAAAAAAAAAA&#10;AAAAAKECAABkcnMvZG93bnJldi54bWxQSwUGAAAAAAQABAD5AAAAkgMAAAAA&#10;" strokecolor="gray" strokeweight=".5pt">
                  <v:stroke dashstyle="longDash"/>
                </v:line>
                <v:line id="Line 327" o:spid="_x0000_s1270" style="position:absolute;flip:y;visibility:visible;mso-wrap-style:square" from="3780,11424" to="37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lDjcQAAADcAAAADwAAAGRycy9kb3ducmV2LnhtbESPQUsDMRSE7wX/Q3iCt27WBUtZm5Yq&#10;Ch5E2qrg8bF5bhY3LzGJ3fjvG0HocZiZb5jVJttRHCnEwbGC66oGQdw5PXCv4O31cb4EEROyxtEx&#10;KfilCJv1xWyFrXYT7+l4SL0oEI4tKjAp+VbK2BmyGCvniYv36YLFVGTopQ44FbgdZVPXC2lx4LJg&#10;0NO9oe7r8GMVYPO8s/7h24R6O33kF383yfes1NVl3t6CSJTTOfzfftIKmpsF/J0pR0Cu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qUONxAAAANwAAAAPAAAAAAAAAAAA&#10;AAAAAKECAABkcnMvZG93bnJldi54bWxQSwUGAAAAAAQABAD5AAAAkgMAAAAA&#10;" strokecolor="gray" strokeweight=".5pt">
                  <v:stroke dashstyle="longDash"/>
                </v:line>
                <v:line id="Line 328" o:spid="_x0000_s1271" style="position:absolute;flip:y;visibility:visible;mso-wrap-style:square" from="7380,11424" to="73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XmFsQAAADcAAAADwAAAGRycy9kb3ducmV2LnhtbESPQUsDMRSE74L/ITyhtzbrQlXWpqVK&#10;Cz2I2Krg8bF5bhY3LzFJu/HfG6HgcZiZb5jFKttBnCjE3rGC61kFgrh1uudOwdvrdnoHIiZkjYNj&#10;UvBDEVbLy4sFNtqNvKfTIXWiQDg2qMCk5BspY2vIYpw5T1y8TxcspiJDJ3XAscDtIOuqupEWey4L&#10;Bj09Gmq/DkerAOunF+s33yZU6/EjP/uHUb5npSZXeX0PIlFO/+Fze6cV1PNb+Dt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5eYWxAAAANwAAAAPAAAAAAAAAAAA&#10;AAAAAKECAABkcnMvZG93bnJldi54bWxQSwUGAAAAAAQABAD5AAAAkgMAAAAA&#10;" strokecolor="gray" strokeweight=".5pt">
                  <v:stroke dashstyle="longDash"/>
                </v:line>
                <v:line id="Line 329" o:spid="_x0000_s1272" style="position:absolute;flip:y;visibility:visible;mso-wrap-style:square" from="6480,11424" to="6480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pyZMEAAADcAAAADwAAAGRycy9kb3ducmV2LnhtbERPy0oDMRTdC/5DuII7m3FAkWnTUqUF&#10;FyK1D+jyMrmdDJ3cxCR24t83C8Hl4bxni2wHcaEQe8cKHicVCOLW6Z47Bfvd+uEFREzIGgfHpOCX&#10;IizmtzczbLQb+Ysu29SJEsKxQQUmJd9IGVtDFuPEeeLCnVywmAoMndQBxxJuB1lX1bO02HNpMOjp&#10;zVB73v5YBVh/bKxffZtQLcdj/vSvozxkpe7v8nIKIlFO/+I/97tWUD+VteVMOQJyf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nJkwQAAANwAAAAPAAAAAAAAAAAAAAAA&#10;AKECAABkcnMvZG93bnJldi54bWxQSwUGAAAAAAQABAD5AAAAjwMAAAAA&#10;" strokecolor="gray" strokeweight=".5pt">
                  <v:stroke dashstyle="longDash"/>
                </v:line>
                <v:line id="Line 330" o:spid="_x0000_s1273" style="position:absolute;flip:x;visibility:visible;mso-wrap-style:square" from="2700,8928" to="3600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bX/8QAAADcAAAADwAAAGRycy9kb3ducmV2LnhtbESPQUsDMRSE74L/ITyhtzbrQkXXpqVK&#10;Cz2I2Krg8bF5bhY3LzFJu/HfG6HgcZiZb5jFKttBnCjE3rGC61kFgrh1uudOwdvrdnoLIiZkjYNj&#10;UvBDEVbLy4sFNtqNvKfTIXWiQDg2qMCk5BspY2vIYpw5T1y8TxcspiJDJ3XAscDtIOuqupEWey4L&#10;Bj09Gmq/DkerAOunF+s33yZU6/EjP/uHUb5npSZXeX0PIlFO/+Fze6cV1PM7+Dt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Ntf/xAAAANwAAAAPAAAAAAAAAAAA&#10;AAAAAKECAABkcnMvZG93bnJldi54bWxQSwUGAAAAAAQABAD5AAAAkgMAAAAA&#10;" strokecolor="gray" strokeweight=".5pt">
                  <v:stroke dashstyle="longDash"/>
                </v:line>
                <v:shape id="Freeform 331" o:spid="_x0000_s1274" style="position:absolute;left:2700;top:12440;width:5760;height:499;visibility:visible;mso-wrap-style:square;v-text-anchor:top" coordsize="5760,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gp+r8A&#10;AADcAAAADwAAAGRycy9kb3ducmV2LnhtbERPy4rCMBTdC/5DuMLsNNWRotUoMoyDrsQHri/NtSk2&#10;N6WJtvP3ZiG4PJz3ct3ZSjyp8aVjBeNRAoI4d7rkQsHlvB3OQPiArLFyTAr+ycN61e8tMdOu5SM9&#10;T6EQMYR9hgpMCHUmpc8NWfQjVxNH7uYaiyHCppC6wTaG20pOkiSVFkuODQZr+jGU308Pq+DvG4NM&#10;r914/msOXu7rdjdNW6W+Bt1mASJQFz7it3unFUzSOD+eiUdArl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SCn6vwAAANwAAAAPAAAAAAAAAAAAAAAAAJgCAABkcnMvZG93bnJl&#10;di54bWxQSwUGAAAAAAQABAD1AAAAhAMAAAAA&#10;" path="m,624r900,l900,r900,l1800,624r900,l2700,r900,l3600,624r900,l4500,r900,l5400,624r360,e" filled="f" strokeweight="2.25pt">
                  <v:path arrowok="t" o:connecttype="custom" o:connectlocs="0,499;900,499;900,0;1800,0;1800,499;2700,499;2700,0;3600,0;3600,499;4500,499;4500,0;5400,0;5400,499;5760,499" o:connectangles="0,0,0,0,0,0,0,0,0,0,0,0,0,0"/>
                </v:shape>
                <v:line id="Line 332" o:spid="_x0000_s1275" style="position:absolute;visibility:visible;mso-wrap-style:square" from="2700,12456" to="3600,12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PcB8QAAADcAAAADwAAAGRycy9kb3ducmV2LnhtbESPQWvCQBSE7wX/w/IK3upG0VBSN0GE&#10;guZQMJaeH9lnEpp9G3a3Mfrru4WCx2FmvmG2xWR6MZLznWUFy0UCgri2uuNGwef5/eUVhA/IGnvL&#10;pOBGHop89rTFTNsrn2isQiMihH2GCtoQhkxKX7dk0C/sQBy9i3UGQ5SukdrhNcJNL1dJkkqDHceF&#10;Fgfat1R/Vz9GQV3dxiOWxx1/bNKvy92Va70plZo/T7s3EIGm8Aj/tw9awSpdwt+ZeAR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k9wHxAAAANwAAAAPAAAAAAAAAAAA&#10;AAAAAKECAABkcnMvZG93bnJldi54bWxQSwUGAAAAAAQABAD5AAAAkgMAAAAA&#10;" strokecolor="gray" strokeweight=".5pt">
                  <v:stroke dashstyle="longDash"/>
                </v:line>
                <v:shape id="Text Box 333" o:spid="_x0000_s1276" type="#_x0000_t202" style="position:absolute;left:2340;top:12308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ru38QA&#10;AADcAAAADwAAAGRycy9kb3ducmV2LnhtbESPQWvCQBSE74X+h+UVeqsbcwiauoqIhYJQjPHg8TX7&#10;TBazb2N21fTfdwXB4zAz3zCzxWBbcaXeG8cKxqMEBHHltOFawb78+piA8AFZY+uYFPyRh8X89WWG&#10;uXY3Lui6C7WIEPY5KmhC6HIpfdWQRT9yHXH0jq63GKLsa6l7vEW4bWWaJJm0aDguNNjRqqHqtLtY&#10;BcsDF2tz/vndFsfClOU04U12Uur9bVh+ggg0hGf40f7WCtIshfuZe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67t/EAAAA3AAAAA8AAAAAAAAAAAAAAAAAmAIAAGRycy9k&#10;b3ducmV2LnhtbFBLBQYAAAAABAAEAPUAAACJAwAAAAA=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5"/>
                          </w:rPr>
                        </w:pPr>
                        <w:r>
                          <w:rPr>
                            <w:rFonts w:hint="eastAsia"/>
                            <w:sz w:val="15"/>
                          </w:rPr>
                          <w:t>3.4</w:t>
                        </w:r>
                      </w:p>
                    </w:txbxContent>
                  </v:textbox>
                </v:shape>
                <v:line id="Line 334" o:spid="_x0000_s1277" style="position:absolute;flip:y;visibility:visible;mso-wrap-style:square" from="2880,8616" to="2880,9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WbCsYAAADcAAAADwAAAGRycy9kb3ducmV2LnhtbESPQWsCMRSE74X+h/AKvUjNVkXsahQp&#10;FDx4qZaV3p6b182ym5dtEnX9940g9DjMzDfMYtXbVpzJh9qxgtdhBoK4dLrmSsHX/uNlBiJEZI2t&#10;Y1JwpQCr5ePDAnPtLvxJ512sRIJwyFGBibHLpQylIYth6Dri5P04bzEm6SupPV4S3LZylGVTabHm&#10;tGCwo3dDZbM7WQVyth38+vVx0hTN4fBmirLovrdKPT/16zmISH38D9/bG61gNB3D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1mwrGAAAA3AAAAA8AAAAAAAAA&#10;AAAAAAAAoQIAAGRycy9kb3ducmV2LnhtbFBLBQYAAAAABAAEAPkAAACUAwAAAAA=&#10;"/>
                <v:line id="Line 335" o:spid="_x0000_s1278" style="position:absolute;visibility:visible;mso-wrap-style:square" from="2609,10176" to="2700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iCA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4ggHGAAAA3AAAAA8AAAAAAAAA&#10;AAAAAAAAoQIAAGRycy9kb3ducmV2LnhtbFBLBQYAAAAABAAEAPkAAACUAwAAAAA=&#10;"/>
                <v:shape id="Text Box 336" o:spid="_x0000_s1279" type="#_x0000_t202" style="position:absolute;left:2340;top:10020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N2q8UA&#10;AADcAAAADwAAAGRycy9kb3ducmV2LnhtbESPQWvCQBSE7wX/w/KE3upGoaFGVxFpQSgUYzx4fGaf&#10;yWL2bcyumv77rlDwOMzMN8x82dtG3KjzxrGC8SgBQVw6bbhSsC++3j5A+ICssXFMCn7Jw3IxeJlj&#10;pt2dc7rtQiUihH2GCuoQ2kxKX9Zk0Y9cSxy9k+sshii7SuoO7xFuGzlJklRaNBwXamxpXVN53l2t&#10;gtWB809z+Tlu81NuimKa8Hd6Vup12K9mIAL14Rn+b2+0gk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U3arxQAAANwAAAAPAAAAAAAAAAAAAAAAAJgCAABkcnMv&#10;ZG93bnJldi54bWxQSwUGAAAAAAQABAD1AAAAigMAAAAA&#10;" filled="f" stroked="f">
                  <v:textbox inset="0,0,0,0">
                    <w:txbxContent>
                      <w:p w:rsidR="000F5EBC" w:rsidRDefault="000F5EBC" w:rsidP="000F5EBC">
                        <w:pPr>
                          <w:jc w:val="center"/>
                          <w:rPr>
                            <w:rFonts w:hint="eastAsia"/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shape id="Freeform 337" o:spid="_x0000_s1280" style="position:absolute;left:3600;top:10154;width:893;height:1246;visibility:visible;mso-wrap-style:square;v-text-anchor:top" coordsize="893,1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Sdf8QA&#10;AADcAAAADwAAAGRycy9kb3ducmV2LnhtbESPwWrDMBBE74H+g9hCb4lcE5zgRjalpBB6q5NDc1us&#10;jeXEWhlJSdy/rwqFHoeZecNs6skO4kY+9I4VPC8yEMSt0z13Cg779/kaRIjIGgfHpOCbAtTVw2yD&#10;pXZ3/qRbEzuRIBxKVGBiHEspQ2vIYli4kTh5J+ctxiR9J7XHe4LbQeZZVkiLPacFgyO9GWovzdUq&#10;QJNfz9vGHpft1/Fj5ben5W4tlXp6nF5fQESa4n/4r73TCvKigN8z6QjI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0nX/EAAAA3AAAAA8AAAAAAAAAAAAAAAAAmAIAAGRycy9k&#10;b3ducmV2LnhtbFBLBQYAAAAABAAEAPUAAACJAwAAAAA=&#10;" path="m,1246c55,1117,234,653,330,472,426,291,484,231,578,157,780,,827,57,893,30e" filled="f" strokeweight="2.25pt">
                  <v:path arrowok="t" o:connecttype="custom" o:connectlocs="0,1246;330,472;578,157;893,30" o:connectangles="0,0,0,0"/>
                </v:shape>
                <v:shape id="Freeform 338" o:spid="_x0000_s1281" style="position:absolute;left:4484;top:10199;width:196;height:1201;visibility:visible;mso-wrap-style:square;v-text-anchor:top" coordsize="196,1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zIasUA&#10;AADcAAAADwAAAGRycy9kb3ducmV2LnhtbESPQWvCQBSE7wX/w/KE3urGQNMQXSUI0vYg0sSD3h7Z&#10;ZxLMvg3Zrab/visIHoeZ+YZZrkfTiSsNrrWsYD6LQBBXVrdcKziU27cUhPPIGjvLpOCPHKxXk5cl&#10;Ztre+Ieuha9FgLDLUEHjfZ9J6aqGDLqZ7YmDd7aDQR/kUEs94C3ATSfjKEqkwZbDQoM9bRqqLsWv&#10;UcDt7vuzPB3dMd0XeaF3ePDviVKv0zFfgPA0+mf40f7SCuLkA+5nwhG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HMhqxQAAANwAAAAPAAAAAAAAAAAAAAAAAJgCAABkcnMv&#10;ZG93bnJldi54bWxQSwUGAAAAAAQABAD1AAAAigMAAAAA&#10;" path="m9,c10,92,,363,16,547v15,180,60,446,90,555l196,1201e" filled="f" strokeweight="2.25pt">
                  <v:path arrowok="t" o:connecttype="custom" o:connectlocs="9,0;16,547;106,1102;196,1201" o:connectangles="0,0,0,0"/>
                </v:shape>
                <v:line id="Line 339" o:spid="_x0000_s1282" style="position:absolute;visibility:visible;mso-wrap-style:square" from="2700,10176" to="8640,10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l1msAAAADcAAAADwAAAGRycy9kb3ducmV2LnhtbERPTYvCMBC9L/gfwgje1lTRItUoIghr&#10;DwtW8Tw0Y1tsJiXJ1rq/fnNY8Ph435vdYFrRk/ONZQWzaQKCuLS64UrB9XL8XIHwAVlja5kUvMjD&#10;bjv62GCm7ZPP1BehEjGEfYYK6hC6TEpf1mTQT21HHLm7dQZDhK6S2uEzhptWzpMklQYbjg01dnSo&#10;qXwUP0ZBWbz6E+anPX8v09v91+ULvcyVmoyH/RpEoCG8xf/uL61gnsa18Uw8AnL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apdZrAAAAA3AAAAA8AAAAAAAAAAAAAAAAA&#10;oQIAAGRycy9kb3ducmV2LnhtbFBLBQYAAAAABAAEAPkAAACOAwAAAAA=&#10;" strokecolor="gray" strokeweight=".5pt">
                  <v:stroke dashstyle="longDash"/>
                </v:line>
                <v:line id="Line 340" o:spid="_x0000_s1283" style="position:absolute;visibility:visible;mso-wrap-style:square" from="2700,11400" to="3600,11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DkNcQAAADcAAAADwAAAGRycy9kb3ducmV2LnhtbESPQWvCQBSE7wX/w/KE3urGEKRGVxFB&#10;yCE9mJZ6fWSf2WD2bZLdavrvu4VCj8PMfMNs95PtxJ1G3zpWsFwkIIhrp1tuFHy8n15eQfiArLFz&#10;TAq+ycN+N3vaYq7dg890r0IjIoR9jgpMCH0upa8NWfQL1xNH7+pGiyHKsZF6xEeE206mSbKSFluO&#10;CwZ7Ohqqb9WXVZC9FUZfptKX56T4pHbIjkPllHqeT4cNiEBT+A//tQutIF2t4fdMP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4OQ1xAAAANwAAAAPAAAAAAAAAAAA&#10;AAAAAKECAABkcnMvZG93bnJldi54bWxQSwUGAAAAAAQABAD5AAAAkgMAAAAA&#10;" strokeweight="2.25pt"/>
                <v:line id="Line 341" o:spid="_x0000_s1284" style="position:absolute;visibility:visible;mso-wrap-style:square" from="4680,11400" to="5400,11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PbdcAAAADcAAAADwAAAGRycy9kb3ducmV2LnhtbERPTYvCMBC9L/gfwgh7W1NFVLqmZRGE&#10;HvRgFb0OzWxTtpnUJqv135uD4PHxvtf5YFtxo943jhVMJwkI4srphmsFp+P2awXCB2SNrWNS8CAP&#10;eTb6WGOq3Z0PdCtDLWII+xQVmBC6VEpfGbLoJ64jjtyv6y2GCPta6h7vMdy2cpYkC2mx4dhgsKON&#10;oeqv/LcK5vvC6Muw87tDUpypuc4319Ip9Tkefr5BBBrCW/xyF1rBbBnnxzPxCMjs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QD23XAAAAA3AAAAA8AAAAAAAAAAAAAAAAA&#10;oQIAAGRycy9kb3ducmV2LnhtbFBLBQYAAAAABAAEAPkAAACOAwAAAAA=&#10;" strokeweight="2.25pt"/>
                <v:shape id="Freeform 342" o:spid="_x0000_s1285" style="position:absolute;left:5400;top:10152;width:893;height:1246;visibility:visible;mso-wrap-style:square;v-text-anchor:top" coordsize="893,1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ST1sQA&#10;AADcAAAADwAAAGRycy9kb3ducmV2LnhtbESPQWsCMRSE74L/ITyhNzfrIipboxRRkN5ce6i3x+a5&#10;2XbzsiRRt/++KRQ8DjPzDbPeDrYTd/KhdaxgluUgiGunW24UfJwP0xWIEJE1do5JwQ8F2G7GozWW&#10;2j34RPcqNiJBOJSowMTYl1KG2pDFkLmeOHlX5y3GJH0jtcdHgttOFnm+kBZbTgsGe9oZqr+rm1WA&#10;prh97St7mdefl/el31/nx5VU6mUyvL2CiDTEZ/i/fdQKiuUM/s6k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Ek9bEAAAA3AAAAA8AAAAAAAAAAAAAAAAAmAIAAGRycy9k&#10;b3ducmV2LnhtbFBLBQYAAAAABAAEAPUAAACJAwAAAAA=&#10;" path="m,1246c55,1117,234,653,330,472,426,291,484,231,578,157,780,,827,57,893,30e" filled="f" strokeweight="2.25pt">
                  <v:path arrowok="t" o:connecttype="custom" o:connectlocs="0,1246;330,472;578,157;893,30" o:connectangles="0,0,0,0"/>
                </v:shape>
                <v:shape id="Freeform 343" o:spid="_x0000_s1286" style="position:absolute;left:6284;top:10197;width:196;height:1201;visibility:visible;mso-wrap-style:square;v-text-anchor:top" coordsize="196,1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L9L8QA&#10;AADcAAAADwAAAGRycy9kb3ducmV2LnhtbESPQYvCMBSE7wv7H8Jb8LZNt6ArtVFEEPUgstWD3h7N&#10;sy3bvJQmav33RhA8DjPzDZPNetOIK3WutqzgJ4pBEBdW11wqOOyX32MQziNrbCyTgjs5mE0/PzJM&#10;tb3xH11zX4oAYZeigsr7NpXSFRUZdJFtiYN3tp1BH2RXSt3hLcBNI5M4HkmDNYeFCltaVFT85xej&#10;gOvtZrU/Hd1xvMvnud7iwQ9HSg2++vkEhKfev8Ov9lorSH4TeJ4JR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y/S/EAAAA3AAAAA8AAAAAAAAAAAAAAAAAmAIAAGRycy9k&#10;b3ducmV2LnhtbFBLBQYAAAAABAAEAPUAAACJAwAAAAA=&#10;" path="m9,c10,92,,363,16,547v15,180,60,446,90,555l196,1201e" filled="f" strokeweight="2.25pt">
                  <v:path arrowok="t" o:connecttype="custom" o:connectlocs="9,0;16,547;106,1102;196,1201" o:connectangles="0,0,0,0"/>
                </v:shape>
                <v:line id="Line 344" o:spid="_x0000_s1287" style="position:absolute;visibility:visible;mso-wrap-style:square" from="6480,11398" to="7200,1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FFAsQAAADcAAAADwAAAGRycy9kb3ducmV2LnhtbESPT4vCMBTE7wt+h/AEb2vqH1apRhFB&#10;6EEPdhe9PppnU2xeahO1fnuzsLDHYWZ+wyzXna3Fg1pfOVYwGiYgiAunKy4V/HzvPucgfEDWWDsm&#10;BS/ysF71PpaYavfkIz3yUIoIYZ+iAhNCk0rpC0MW/dA1xNG7uNZiiLItpW7xGeG2luMk+ZIWK44L&#10;BhvaGiqu+d0qmB4yo8/d3u+PSXai6jbd3nKn1KDfbRYgAnXhP/zXzrSC8WwC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0UUCxAAAANwAAAAPAAAAAAAAAAAA&#10;AAAAAKECAABkcnMvZG93bnJldi54bWxQSwUGAAAAAAQABAD5AAAAkgMAAAAA&#10;" strokeweight="2.25pt"/>
                <v:shape id="Freeform 345" o:spid="_x0000_s1288" style="position:absolute;left:7200;top:10152;width:893;height:1246;visibility:visible;mso-wrap-style:square;v-text-anchor:top" coordsize="893,1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MwTsQA&#10;AADcAAAADwAAAGRycy9kb3ducmV2LnhtbESPQWsCMRSE7wX/Q3hCbzXbZamyNUopFsRbVw/19tg8&#10;N6ublyWJuv33RhA8DjPzDTNfDrYTF/KhdazgfZKBIK6dbrlRsNv+vM1AhIissXNMCv4pwHIxeplj&#10;qd2Vf+lSxUYkCIcSFZgY+1LKUBuyGCauJ07ewXmLMUnfSO3xmuC2k3mWfUiLLacFgz19G6pP1dkq&#10;QJOfj6vK7ov6b7+Z+tWhWM+kUq/j4esTRKQhPsOP9loryKcF3M+kIy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zME7EAAAA3AAAAA8AAAAAAAAAAAAAAAAAmAIAAGRycy9k&#10;b3ducmV2LnhtbFBLBQYAAAAABAAEAPUAAACJAwAAAAA=&#10;" path="m,1246c55,1117,234,653,330,472,426,291,484,231,578,157,780,,827,57,893,30e" filled="f" strokeweight="2.25pt">
                  <v:path arrowok="t" o:connecttype="custom" o:connectlocs="0,1246;330,472;578,157;893,30" o:connectangles="0,0,0,0"/>
                </v:shape>
                <v:shape id="Freeform 346" o:spid="_x0000_s1289" style="position:absolute;left:8084;top:10197;width:196;height:1201;visibility:visible;mso-wrap-style:square;v-text-anchor:top" coordsize="196,1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tlW8QA&#10;AADcAAAADwAAAGRycy9kb3ducmV2LnhtbESPT4vCMBTE7wt+h/AEb2uq4B9qUxFB1IMsVg96ezTP&#10;tti8lCZq99tvFgSPw8z8hkmWnanFk1pXWVYwGkYgiHOrKy4UnE+b7zkI55E11pZJwS85WKa9rwRj&#10;bV98pGfmCxEg7GJUUHrfxFK6vCSDbmgb4uDdbGvQB9kWUrf4CnBTy3EUTaXBisNCiQ2tS8rv2cMo&#10;4Oqw356uF3eZ/2SrTB/w7CdTpQb9brUA4anzn/C7vdMKxrMJ/J8JR0C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bZVvEAAAA3AAAAA8AAAAAAAAAAAAAAAAAmAIAAGRycy9k&#10;b3ducmV2LnhtbFBLBQYAAAAABAAEAPUAAACJAwAAAAA=&#10;" path="m9,c10,92,,363,16,547v15,180,60,446,90,555l196,1201e" filled="f" strokeweight="2.25pt">
                  <v:path arrowok="t" o:connecttype="custom" o:connectlocs="9,0;16,547;106,1102;196,1201" o:connectangles="0,0,0,0"/>
                </v:shape>
                <v:line id="Line 347" o:spid="_x0000_s1290" style="position:absolute;visibility:visible;mso-wrap-style:square" from="8280,11398" to="9000,1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bmmsQAAADcAAAADwAAAGRycy9kb3ducmV2LnhtbESPQWvCQBSE7wX/w/KE3urGEKxEVxFB&#10;yCE9mJZ6fWSf2WD2bZLdavrvu4VCj8PMfMNs95PtxJ1G3zpWsFwkIIhrp1tuFHy8n17WIHxA1tg5&#10;JgXf5GG/mz1tMdfuwWe6V6EREcI+RwUmhD6X0teGLPqF64mjd3WjxRDl2Eg94iPCbSfTJFlJiy3H&#10;BYM9HQ3Vt+rLKsjeCqMvU+nLc1J8Ujtkx6FySj3Pp8MGRKAp/If/2oVWkL6u4PdMP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puaaxAAAANwAAAAPAAAAAAAAAAAA&#10;AAAAAKECAABkcnMvZG93bnJldi54bWxQSwUGAAAAAAQABAD5AAAAkgMAAAAA&#10;" strokeweight="2.25pt"/>
              </v:group>
            </w:pict>
          </mc:Fallback>
        </mc:AlternateContent>
      </w:r>
      <w:r>
        <w:rPr>
          <w:rFonts w:ascii="宋体" w:hAnsi="宋体"/>
          <w:position w:val="-10"/>
          <w:sz w:val="28"/>
          <w:szCs w:val="28"/>
        </w:rPr>
        <w:object w:dxaOrig="5140" w:dyaOrig="360">
          <v:shape id="_x0000_i1033" type="#_x0000_t75" style="width:246.95pt;height:17.7pt" o:ole="">
            <v:imagedata r:id="rId40" o:title=""/>
          </v:shape>
          <o:OLEObject Type="Embed" ProgID="Equation.3" ShapeID="_x0000_i1033" DrawAspect="Content" ObjectID="_1417077512" r:id="rId41"/>
        </w:object>
      </w:r>
    </w:p>
    <w:p w:rsidR="000F5EBC" w:rsidRDefault="000F5EBC">
      <w:pPr>
        <w:rPr>
          <w:rFonts w:hint="eastAsia"/>
          <w:color w:val="FF0000"/>
        </w:rPr>
      </w:pPr>
      <w:r>
        <w:rPr>
          <w:rFonts w:hint="eastAsia"/>
          <w:color w:val="FF0000"/>
        </w:rPr>
        <w:t>（波形看不明白</w:t>
      </w:r>
      <w:r>
        <w:rPr>
          <w:rFonts w:hint="eastAsia"/>
          <w:color w:val="FF0000"/>
        </w:rPr>
        <w:t>C</w:t>
      </w:r>
      <w:r>
        <w:rPr>
          <w:rFonts w:hint="eastAsia"/>
          <w:color w:val="FF0000"/>
          <w:vertAlign w:val="subscript"/>
        </w:rPr>
        <w:t>d</w:t>
      </w:r>
      <w:r>
        <w:rPr>
          <w:rFonts w:hint="eastAsia"/>
          <w:color w:val="FF0000"/>
        </w:rPr>
        <w:t>起到充放电的作用了没？</w:t>
      </w:r>
    </w:p>
    <w:p w:rsidR="000F5EBC" w:rsidRDefault="000F5EBC">
      <w:pPr>
        <w:rPr>
          <w:rFonts w:hint="eastAsia"/>
          <w:color w:val="FF0000"/>
        </w:rPr>
      </w:pPr>
      <w:r>
        <w:rPr>
          <w:rFonts w:hint="eastAsia"/>
          <w:color w:val="FF0000"/>
        </w:rPr>
        <w:t>V</w:t>
      </w:r>
      <w:r>
        <w:rPr>
          <w:rFonts w:hint="eastAsia"/>
          <w:color w:val="FF0000"/>
          <w:vertAlign w:val="subscript"/>
        </w:rPr>
        <w:t>I</w:t>
      </w:r>
      <w:r>
        <w:rPr>
          <w:rFonts w:hint="eastAsia"/>
          <w:color w:val="FF0000"/>
        </w:rPr>
        <w:t>加上之后，是不是就不用管直流偏置了？）</w:t>
      </w: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Default="00AA79A5">
      <w:pPr>
        <w:rPr>
          <w:rFonts w:hint="eastAsia"/>
          <w:color w:val="FF0000"/>
        </w:rPr>
      </w:pPr>
    </w:p>
    <w:p w:rsidR="00AA79A5" w:rsidRPr="00AA79A5" w:rsidRDefault="00AA79A5">
      <w:pPr>
        <w:rPr>
          <w:rFonts w:hint="eastAsia"/>
          <w:color w:val="FF0000"/>
        </w:rPr>
      </w:pPr>
      <w:bookmarkStart w:id="0" w:name="_GoBack"/>
      <w:bookmarkEnd w:id="0"/>
    </w:p>
    <w:sectPr w:rsidR="00AA79A5" w:rsidRPr="00AA79A5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0347" w:rsidRDefault="00FB0347" w:rsidP="002370DC">
      <w:r>
        <w:separator/>
      </w:r>
    </w:p>
  </w:endnote>
  <w:endnote w:type="continuationSeparator" w:id="0">
    <w:p w:rsidR="00FB0347" w:rsidRDefault="00FB0347" w:rsidP="002370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2370DC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2370DC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2370D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0347" w:rsidRDefault="00FB0347" w:rsidP="002370DC">
      <w:r>
        <w:separator/>
      </w:r>
    </w:p>
  </w:footnote>
  <w:footnote w:type="continuationSeparator" w:id="0">
    <w:p w:rsidR="00FB0347" w:rsidRDefault="00FB0347" w:rsidP="002370D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2370DC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2370DC" w:rsidP="002370DC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0DC" w:rsidRDefault="002370DC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0F6C5D"/>
    <w:multiLevelType w:val="hybridMultilevel"/>
    <w:tmpl w:val="D702FD10"/>
    <w:lvl w:ilvl="0" w:tplc="7EF4BE62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</w:abstractNum>
  <w:abstractNum w:abstractNumId="1">
    <w:nsid w:val="27657D85"/>
    <w:multiLevelType w:val="hybridMultilevel"/>
    <w:tmpl w:val="4CC22426"/>
    <w:lvl w:ilvl="0" w:tplc="7EF4BE62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</w:abstractNum>
  <w:abstractNum w:abstractNumId="2">
    <w:nsid w:val="65A82651"/>
    <w:multiLevelType w:val="singleLevel"/>
    <w:tmpl w:val="AADC4308"/>
    <w:lvl w:ilvl="0">
      <w:start w:val="1"/>
      <w:numFmt w:val="decimal"/>
      <w:lvlText w:val="%1."/>
      <w:lvlJc w:val="left"/>
      <w:pPr>
        <w:tabs>
          <w:tab w:val="num" w:pos="360"/>
        </w:tabs>
        <w:ind w:left="142" w:hanging="142"/>
      </w:pPr>
      <w:rPr>
        <w:rFonts w:hint="eastAsia"/>
      </w:rPr>
    </w:lvl>
  </w:abstractNum>
  <w:abstractNum w:abstractNumId="3">
    <w:nsid w:val="70CC138D"/>
    <w:multiLevelType w:val="hybridMultilevel"/>
    <w:tmpl w:val="4216D312"/>
    <w:lvl w:ilvl="0" w:tplc="CBF2798A">
      <w:start w:val="1"/>
      <w:numFmt w:val="decimal"/>
      <w:lvlText w:val="(%1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>
    <w:nsid w:val="746C30BA"/>
    <w:multiLevelType w:val="hybridMultilevel"/>
    <w:tmpl w:val="2ED4CF4C"/>
    <w:lvl w:ilvl="0" w:tplc="7EF4BE62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</w:abstractNum>
  <w:abstractNum w:abstractNumId="5">
    <w:nsid w:val="783564FD"/>
    <w:multiLevelType w:val="hybridMultilevel"/>
    <w:tmpl w:val="A57042FA"/>
    <w:lvl w:ilvl="0" w:tplc="7EF4BE62">
      <w:start w:val="1"/>
      <w:numFmt w:val="bullet"/>
      <w:lvlText w:val=""/>
      <w:lvlJc w:val="left"/>
      <w:pPr>
        <w:tabs>
          <w:tab w:val="num" w:pos="780"/>
        </w:tabs>
        <w:ind w:left="780" w:hanging="42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6">
    <w:nsid w:val="7A0C0409"/>
    <w:multiLevelType w:val="hybridMultilevel"/>
    <w:tmpl w:val="A57042FA"/>
    <w:lvl w:ilvl="0" w:tplc="1F42995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5"/>
  </w:num>
  <w:num w:numId="5">
    <w:abstractNumId w:val="0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29CF"/>
    <w:rsid w:val="00021B3B"/>
    <w:rsid w:val="000523E3"/>
    <w:rsid w:val="00070D16"/>
    <w:rsid w:val="00082619"/>
    <w:rsid w:val="00096ACC"/>
    <w:rsid w:val="000A3D65"/>
    <w:rsid w:val="000E0553"/>
    <w:rsid w:val="000E2314"/>
    <w:rsid w:val="000F1025"/>
    <w:rsid w:val="000F5EBC"/>
    <w:rsid w:val="00110576"/>
    <w:rsid w:val="0015133B"/>
    <w:rsid w:val="00154ED2"/>
    <w:rsid w:val="00155C72"/>
    <w:rsid w:val="0016798A"/>
    <w:rsid w:val="0017083E"/>
    <w:rsid w:val="0018232C"/>
    <w:rsid w:val="001A3B38"/>
    <w:rsid w:val="001B4F5D"/>
    <w:rsid w:val="001B63D5"/>
    <w:rsid w:val="001C440B"/>
    <w:rsid w:val="001C4BBD"/>
    <w:rsid w:val="001E02AF"/>
    <w:rsid w:val="001F0304"/>
    <w:rsid w:val="001F2629"/>
    <w:rsid w:val="001F29CF"/>
    <w:rsid w:val="0020309C"/>
    <w:rsid w:val="00203B5A"/>
    <w:rsid w:val="00207A1E"/>
    <w:rsid w:val="00207C48"/>
    <w:rsid w:val="00223F63"/>
    <w:rsid w:val="002370DC"/>
    <w:rsid w:val="002864E2"/>
    <w:rsid w:val="0028712F"/>
    <w:rsid w:val="0029564B"/>
    <w:rsid w:val="00304FD6"/>
    <w:rsid w:val="003225F3"/>
    <w:rsid w:val="00336606"/>
    <w:rsid w:val="00337A2A"/>
    <w:rsid w:val="003457C6"/>
    <w:rsid w:val="003676E4"/>
    <w:rsid w:val="003813BD"/>
    <w:rsid w:val="003B7ACE"/>
    <w:rsid w:val="003C0C5A"/>
    <w:rsid w:val="003D7C2D"/>
    <w:rsid w:val="003F2105"/>
    <w:rsid w:val="00427E54"/>
    <w:rsid w:val="00430A12"/>
    <w:rsid w:val="004331AF"/>
    <w:rsid w:val="00451A7F"/>
    <w:rsid w:val="00455F4C"/>
    <w:rsid w:val="004753E9"/>
    <w:rsid w:val="00480708"/>
    <w:rsid w:val="004937AD"/>
    <w:rsid w:val="004A51DB"/>
    <w:rsid w:val="004A5D1D"/>
    <w:rsid w:val="004A78B4"/>
    <w:rsid w:val="004C2EC6"/>
    <w:rsid w:val="004D25C4"/>
    <w:rsid w:val="004D297E"/>
    <w:rsid w:val="004F0D69"/>
    <w:rsid w:val="004F5E21"/>
    <w:rsid w:val="00511916"/>
    <w:rsid w:val="00545634"/>
    <w:rsid w:val="005460B5"/>
    <w:rsid w:val="0055087F"/>
    <w:rsid w:val="005533A0"/>
    <w:rsid w:val="0055612E"/>
    <w:rsid w:val="00562D77"/>
    <w:rsid w:val="005653D4"/>
    <w:rsid w:val="00567B93"/>
    <w:rsid w:val="00584B4C"/>
    <w:rsid w:val="005C4D0F"/>
    <w:rsid w:val="005D5880"/>
    <w:rsid w:val="005E2B2E"/>
    <w:rsid w:val="00615C77"/>
    <w:rsid w:val="006467A9"/>
    <w:rsid w:val="006662FD"/>
    <w:rsid w:val="00684650"/>
    <w:rsid w:val="0069627D"/>
    <w:rsid w:val="006C1055"/>
    <w:rsid w:val="006D428D"/>
    <w:rsid w:val="006D676B"/>
    <w:rsid w:val="006E7DC9"/>
    <w:rsid w:val="0071468B"/>
    <w:rsid w:val="00717115"/>
    <w:rsid w:val="007302AE"/>
    <w:rsid w:val="007345A5"/>
    <w:rsid w:val="0073784B"/>
    <w:rsid w:val="007569D5"/>
    <w:rsid w:val="00764501"/>
    <w:rsid w:val="00771D10"/>
    <w:rsid w:val="00775F3C"/>
    <w:rsid w:val="0079129B"/>
    <w:rsid w:val="007A3A25"/>
    <w:rsid w:val="007A522F"/>
    <w:rsid w:val="007A5A09"/>
    <w:rsid w:val="007B4B8E"/>
    <w:rsid w:val="007C00E9"/>
    <w:rsid w:val="007D1A50"/>
    <w:rsid w:val="007E3F05"/>
    <w:rsid w:val="007E6FE4"/>
    <w:rsid w:val="007F4C6A"/>
    <w:rsid w:val="00800161"/>
    <w:rsid w:val="00812F29"/>
    <w:rsid w:val="00863A89"/>
    <w:rsid w:val="00875D7C"/>
    <w:rsid w:val="00894A27"/>
    <w:rsid w:val="008955E3"/>
    <w:rsid w:val="008961E2"/>
    <w:rsid w:val="008A2283"/>
    <w:rsid w:val="008B255E"/>
    <w:rsid w:val="008C30C0"/>
    <w:rsid w:val="008C47A6"/>
    <w:rsid w:val="008C4B72"/>
    <w:rsid w:val="008C7949"/>
    <w:rsid w:val="008D2BDA"/>
    <w:rsid w:val="008E5416"/>
    <w:rsid w:val="008F26B8"/>
    <w:rsid w:val="00912550"/>
    <w:rsid w:val="00915E56"/>
    <w:rsid w:val="00942E5F"/>
    <w:rsid w:val="0094548D"/>
    <w:rsid w:val="00962B43"/>
    <w:rsid w:val="009842FE"/>
    <w:rsid w:val="009865FA"/>
    <w:rsid w:val="009D1D2E"/>
    <w:rsid w:val="009D3797"/>
    <w:rsid w:val="009D76E6"/>
    <w:rsid w:val="009F181F"/>
    <w:rsid w:val="00A04904"/>
    <w:rsid w:val="00A057CB"/>
    <w:rsid w:val="00A20C11"/>
    <w:rsid w:val="00A4621D"/>
    <w:rsid w:val="00A56ADB"/>
    <w:rsid w:val="00A67702"/>
    <w:rsid w:val="00A80078"/>
    <w:rsid w:val="00A96A02"/>
    <w:rsid w:val="00AA79A5"/>
    <w:rsid w:val="00AB32E3"/>
    <w:rsid w:val="00AC33B1"/>
    <w:rsid w:val="00AF3B46"/>
    <w:rsid w:val="00AF6523"/>
    <w:rsid w:val="00B1022F"/>
    <w:rsid w:val="00B1035B"/>
    <w:rsid w:val="00B24779"/>
    <w:rsid w:val="00B24809"/>
    <w:rsid w:val="00B30000"/>
    <w:rsid w:val="00B327EA"/>
    <w:rsid w:val="00B34BEA"/>
    <w:rsid w:val="00B36029"/>
    <w:rsid w:val="00B54340"/>
    <w:rsid w:val="00B74095"/>
    <w:rsid w:val="00B9495E"/>
    <w:rsid w:val="00BA5E77"/>
    <w:rsid w:val="00BE3BB1"/>
    <w:rsid w:val="00BF76F7"/>
    <w:rsid w:val="00C02E4E"/>
    <w:rsid w:val="00C237BE"/>
    <w:rsid w:val="00C27887"/>
    <w:rsid w:val="00C36071"/>
    <w:rsid w:val="00C45A79"/>
    <w:rsid w:val="00CD387A"/>
    <w:rsid w:val="00CE189E"/>
    <w:rsid w:val="00CE6E43"/>
    <w:rsid w:val="00CE7D24"/>
    <w:rsid w:val="00CF7175"/>
    <w:rsid w:val="00D01171"/>
    <w:rsid w:val="00D24E92"/>
    <w:rsid w:val="00D3621C"/>
    <w:rsid w:val="00D510BE"/>
    <w:rsid w:val="00D5180D"/>
    <w:rsid w:val="00D6375F"/>
    <w:rsid w:val="00D73BFA"/>
    <w:rsid w:val="00D87E43"/>
    <w:rsid w:val="00D9036B"/>
    <w:rsid w:val="00DA0E8F"/>
    <w:rsid w:val="00DA3A01"/>
    <w:rsid w:val="00DB4509"/>
    <w:rsid w:val="00DB460B"/>
    <w:rsid w:val="00DB5766"/>
    <w:rsid w:val="00DE36FC"/>
    <w:rsid w:val="00DE518B"/>
    <w:rsid w:val="00DF103F"/>
    <w:rsid w:val="00DF360C"/>
    <w:rsid w:val="00E00F67"/>
    <w:rsid w:val="00E31B1F"/>
    <w:rsid w:val="00E4115F"/>
    <w:rsid w:val="00E4303C"/>
    <w:rsid w:val="00E4308D"/>
    <w:rsid w:val="00E50C20"/>
    <w:rsid w:val="00E56B1E"/>
    <w:rsid w:val="00E7408D"/>
    <w:rsid w:val="00E76AA4"/>
    <w:rsid w:val="00E862D0"/>
    <w:rsid w:val="00EA15FB"/>
    <w:rsid w:val="00ED0CBA"/>
    <w:rsid w:val="00EE769E"/>
    <w:rsid w:val="00EF6E55"/>
    <w:rsid w:val="00F04EAB"/>
    <w:rsid w:val="00F05C69"/>
    <w:rsid w:val="00F162C4"/>
    <w:rsid w:val="00F567F0"/>
    <w:rsid w:val="00F73A88"/>
    <w:rsid w:val="00F83894"/>
    <w:rsid w:val="00F87522"/>
    <w:rsid w:val="00F94CCF"/>
    <w:rsid w:val="00FA645E"/>
    <w:rsid w:val="00FB0347"/>
    <w:rsid w:val="00FE2B03"/>
    <w:rsid w:val="00FE6BE5"/>
    <w:rsid w:val="00FF53E6"/>
    <w:rsid w:val="00FF55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70D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qFormat/>
    <w:rsid w:val="0016798A"/>
    <w:pPr>
      <w:keepNext/>
      <w:jc w:val="center"/>
      <w:outlineLvl w:val="1"/>
    </w:pPr>
    <w:rPr>
      <w:i/>
      <w:iCs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370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370D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70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370DC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370D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370DC"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rsid w:val="0016798A"/>
    <w:rPr>
      <w:rFonts w:ascii="Times New Roman" w:eastAsia="宋体" w:hAnsi="Times New Roman" w:cs="Times New Roman"/>
      <w:i/>
      <w:iCs/>
      <w:sz w:val="1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70D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qFormat/>
    <w:rsid w:val="0016798A"/>
    <w:pPr>
      <w:keepNext/>
      <w:jc w:val="center"/>
      <w:outlineLvl w:val="1"/>
    </w:pPr>
    <w:rPr>
      <w:i/>
      <w:iCs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370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370D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70D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370DC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370D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370DC"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rsid w:val="0016798A"/>
    <w:rPr>
      <w:rFonts w:ascii="Times New Roman" w:eastAsia="宋体" w:hAnsi="Times New Roman" w:cs="Times New Roman"/>
      <w:i/>
      <w:iCs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26" Type="http://schemas.openxmlformats.org/officeDocument/2006/relationships/image" Target="media/image15.wmf"/><Relationship Id="rId39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34" Type="http://schemas.openxmlformats.org/officeDocument/2006/relationships/image" Target="media/image19.png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31" Type="http://schemas.openxmlformats.org/officeDocument/2006/relationships/oleObject" Target="embeddings/oleObject7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7</Pages>
  <Words>337</Words>
  <Characters>1921</Characters>
  <Application>Microsoft Office Word</Application>
  <DocSecurity>0</DocSecurity>
  <Lines>16</Lines>
  <Paragraphs>4</Paragraphs>
  <ScaleCrop>false</ScaleCrop>
  <Company/>
  <LinksUpToDate>false</LinksUpToDate>
  <CharactersWithSpaces>2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</cp:revision>
  <dcterms:created xsi:type="dcterms:W3CDTF">2012-12-15T02:51:00Z</dcterms:created>
  <dcterms:modified xsi:type="dcterms:W3CDTF">2012-12-15T03:51:00Z</dcterms:modified>
</cp:coreProperties>
</file>